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Cs w:val="26"/>
        </w:rPr>
      </w:pPr>
      <w:r w:rsidRPr="00DD1145">
        <w:rPr>
          <w:rFonts w:ascii="Times New Roman" w:hAnsi="Times New Roman" w:cs="Times New Roman"/>
          <w:szCs w:val="26"/>
          <w:lang w:val="en-US"/>
        </w:rPr>
        <w:t xml:space="preserve">     </w:t>
      </w:r>
      <w:bookmarkStart w:id="0" w:name="_Hlk81683673"/>
      <w:r w:rsidRPr="00DD1145">
        <w:rPr>
          <w:rFonts w:ascii="Times New Roman" w:hAnsi="Times New Roman" w:cs="Times New Roman"/>
          <w:szCs w:val="26"/>
        </w:rPr>
        <w:t xml:space="preserve">ỦY BAN NHÂN DÂN QUẬN 1 </w:t>
      </w:r>
      <w:r w:rsidRPr="00DD1145">
        <w:rPr>
          <w:rFonts w:ascii="Times New Roman" w:hAnsi="Times New Roman" w:cs="Times New Roman"/>
          <w:szCs w:val="26"/>
          <w:lang w:val="en-US"/>
        </w:rPr>
        <w:t xml:space="preserve">                        </w:t>
      </w:r>
      <w:r w:rsidRPr="00DD1145">
        <w:rPr>
          <w:rFonts w:ascii="Times New Roman" w:hAnsi="Times New Roman" w:cs="Times New Roman"/>
          <w:b/>
          <w:szCs w:val="26"/>
        </w:rPr>
        <w:t>CỘNG HOÀ XÃ HỘI CHỦ NGHĨA VIỆT NAM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b/>
          <w:szCs w:val="26"/>
        </w:rPr>
      </w:pPr>
      <w:r w:rsidRPr="00DD1145">
        <w:rPr>
          <w:rFonts w:ascii="Times New Roman" w:hAnsi="Times New Roman" w:cs="Times New Roman"/>
          <w:b/>
          <w:szCs w:val="26"/>
        </w:rPr>
        <w:t>TRƯỜNG TRUNG HỌC CƠ SỞ</w:t>
      </w:r>
      <w:r w:rsidRPr="00DD1145">
        <w:rPr>
          <w:rFonts w:ascii="Times New Roman" w:hAnsi="Times New Roman" w:cs="Times New Roman"/>
          <w:b/>
          <w:szCs w:val="26"/>
          <w:lang w:val="en-US"/>
        </w:rPr>
        <w:t xml:space="preserve">                                            </w:t>
      </w:r>
      <w:r w:rsidRPr="00DD1145">
        <w:rPr>
          <w:rFonts w:ascii="Times New Roman" w:hAnsi="Times New Roman" w:cs="Times New Roman"/>
          <w:b/>
          <w:szCs w:val="26"/>
        </w:rPr>
        <w:t xml:space="preserve">Độc lập – Tự do – Hạnh phúc     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b/>
          <w:szCs w:val="26"/>
          <w:lang w:val="en-US"/>
        </w:rPr>
      </w:pPr>
      <w:r w:rsidRPr="00DD1145">
        <w:rPr>
          <w:rFonts w:ascii="Times New Roman" w:hAnsi="Times New Roman" w:cs="Times New Roman"/>
          <w:b/>
          <w:noProof/>
          <w:szCs w:val="26"/>
          <w:lang w:val="en-US"/>
        </w:rPr>
        <mc:AlternateContent>
          <mc:Choice Requires="wps">
            <w:drawing>
              <wp:anchor distT="4294967294" distB="4294967294" distL="114300" distR="114300" simplePos="0" relativeHeight="251617280" behindDoc="0" locked="0" layoutInCell="1" allowOverlap="1" wp14:anchorId="69D9A6FF" wp14:editId="5DE87C4C">
                <wp:simplePos x="0" y="0"/>
                <wp:positionH relativeFrom="column">
                  <wp:posOffset>3786728</wp:posOffset>
                </wp:positionH>
                <wp:positionV relativeFrom="paragraph">
                  <wp:posOffset>13970</wp:posOffset>
                </wp:positionV>
                <wp:extent cx="2049780" cy="0"/>
                <wp:effectExtent l="0" t="0" r="26670" b="19050"/>
                <wp:wrapNone/>
                <wp:docPr id="29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16186C" id="Straight Connector 4" o:spid="_x0000_s1026" style="position:absolute;flip:y;z-index:2516172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298.15pt,1.1pt" to="459.5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DD1145">
        <w:rPr>
          <w:rFonts w:ascii="Times New Roman" w:hAnsi="Times New Roman" w:cs="Times New Roman"/>
          <w:b/>
          <w:noProof/>
          <w:szCs w:val="26"/>
          <w:lang w:val="en-US"/>
        </w:rPr>
        <mc:AlternateContent>
          <mc:Choice Requires="wps">
            <w:drawing>
              <wp:anchor distT="4294967293" distB="4294967293" distL="114300" distR="114300" simplePos="0" relativeHeight="251622400" behindDoc="0" locked="0" layoutInCell="1" allowOverlap="1" wp14:anchorId="3AF54C85" wp14:editId="6F856D25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10795" b="19050"/>
                <wp:wrapNone/>
                <wp:docPr id="28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184360" id="Straight Connector 3" o:spid="_x0000_s1026" style="position:absolute;z-index:25162240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DD1145">
        <w:rPr>
          <w:rFonts w:ascii="Times New Roman" w:hAnsi="Times New Roman" w:cs="Times New Roman"/>
          <w:b/>
          <w:szCs w:val="26"/>
        </w:rPr>
        <w:t xml:space="preserve">               </w:t>
      </w:r>
      <w:r w:rsidRPr="00DD1145">
        <w:rPr>
          <w:rFonts w:ascii="Times New Roman" w:hAnsi="Times New Roman" w:cs="Times New Roman"/>
          <w:b/>
          <w:szCs w:val="26"/>
          <w:lang w:val="en-US"/>
        </w:rPr>
        <w:t>CHU VĂN AN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</w:rPr>
      </w:pPr>
    </w:p>
    <w:p w:rsidR="00450ECD" w:rsidRPr="00DD1145" w:rsidRDefault="00450ECD" w:rsidP="00836B40">
      <w:pPr>
        <w:tabs>
          <w:tab w:val="center" w:pos="4680"/>
          <w:tab w:val="left" w:pos="8604"/>
        </w:tabs>
        <w:spacing w:before="120" w:after="120" w:line="276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b/>
          <w:bCs/>
          <w:sz w:val="26"/>
          <w:szCs w:val="26"/>
        </w:rPr>
        <w:tab/>
      </w:r>
      <w:bookmarkStart w:id="1" w:name="_Hlk82242565"/>
      <w:r w:rsidRPr="00DD1145">
        <w:rPr>
          <w:rFonts w:ascii="Times New Roman" w:hAnsi="Times New Roman" w:cs="Times New Roman"/>
          <w:b/>
          <w:bCs/>
          <w:sz w:val="26"/>
          <w:szCs w:val="26"/>
        </w:rPr>
        <w:t xml:space="preserve">NỘI DUNG </w:t>
      </w:r>
      <w:r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HƯỚNG DẪN HỌC SINH TỰ HỌC </w:t>
      </w:r>
      <w:r w:rsidRPr="00DD1145">
        <w:rPr>
          <w:rFonts w:ascii="Times New Roman" w:hAnsi="Times New Roman" w:cs="Times New Roman"/>
          <w:b/>
          <w:bCs/>
          <w:sz w:val="26"/>
          <w:szCs w:val="26"/>
        </w:rPr>
        <w:t>TUẦ</w:t>
      </w:r>
      <w:r w:rsidR="00DB68C4" w:rsidRPr="00DD1145">
        <w:rPr>
          <w:rFonts w:ascii="Times New Roman" w:hAnsi="Times New Roman" w:cs="Times New Roman"/>
          <w:b/>
          <w:bCs/>
          <w:sz w:val="26"/>
          <w:szCs w:val="26"/>
        </w:rPr>
        <w:t>N</w:t>
      </w:r>
      <w:r w:rsidR="00DA1360"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14</w:t>
      </w:r>
      <w:r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DD1145">
        <w:rPr>
          <w:rFonts w:ascii="Times New Roman" w:hAnsi="Times New Roman" w:cs="Times New Roman"/>
          <w:b/>
          <w:bCs/>
          <w:sz w:val="26"/>
          <w:szCs w:val="26"/>
        </w:rPr>
        <w:t>– MÔN</w:t>
      </w:r>
      <w:r w:rsidR="003503AF"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HÓA 8</w:t>
      </w:r>
    </w:p>
    <w:p w:rsidR="00450ECD" w:rsidRPr="00DD1145" w:rsidRDefault="00450ECD" w:rsidP="00836B40">
      <w:pPr>
        <w:tabs>
          <w:tab w:val="center" w:pos="4680"/>
          <w:tab w:val="left" w:pos="8604"/>
        </w:tabs>
        <w:spacing w:before="120" w:after="12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D1145">
        <w:rPr>
          <w:rFonts w:ascii="Times New Roman" w:hAnsi="Times New Roman" w:cs="Times New Roman"/>
          <w:sz w:val="26"/>
          <w:szCs w:val="26"/>
        </w:rPr>
        <w:t xml:space="preserve">( Từ ngày </w:t>
      </w:r>
      <w:r w:rsidR="00DA1360" w:rsidRPr="00DD1145">
        <w:rPr>
          <w:rFonts w:ascii="Times New Roman" w:hAnsi="Times New Roman" w:cs="Times New Roman"/>
          <w:sz w:val="26"/>
          <w:szCs w:val="26"/>
          <w:lang w:val="en-US"/>
        </w:rPr>
        <w:t>13</w:t>
      </w:r>
      <w:r w:rsidR="00E60FCD" w:rsidRPr="00DD1145">
        <w:rPr>
          <w:rFonts w:ascii="Times New Roman" w:hAnsi="Times New Roman" w:cs="Times New Roman"/>
          <w:sz w:val="26"/>
          <w:szCs w:val="26"/>
          <w:lang w:val="en-US"/>
        </w:rPr>
        <w:t>/</w:t>
      </w:r>
      <w:r w:rsidR="00B076D2" w:rsidRPr="00DD1145">
        <w:rPr>
          <w:rFonts w:ascii="Times New Roman" w:hAnsi="Times New Roman" w:cs="Times New Roman"/>
          <w:sz w:val="26"/>
          <w:szCs w:val="26"/>
          <w:lang w:val="en-US"/>
        </w:rPr>
        <w:t>12</w:t>
      </w:r>
      <w:r w:rsidRPr="00DD1145">
        <w:rPr>
          <w:rFonts w:ascii="Times New Roman" w:hAnsi="Times New Roman" w:cs="Times New Roman"/>
          <w:sz w:val="26"/>
          <w:szCs w:val="26"/>
        </w:rPr>
        <w:t xml:space="preserve"> đến ngày </w:t>
      </w:r>
      <w:r w:rsidR="00DA1360" w:rsidRPr="00DD1145">
        <w:rPr>
          <w:rFonts w:ascii="Times New Roman" w:hAnsi="Times New Roman" w:cs="Times New Roman"/>
          <w:sz w:val="26"/>
          <w:szCs w:val="26"/>
          <w:lang w:val="en-US"/>
        </w:rPr>
        <w:t>17</w:t>
      </w:r>
      <w:r w:rsidRPr="00DD1145">
        <w:rPr>
          <w:rFonts w:ascii="Times New Roman" w:hAnsi="Times New Roman" w:cs="Times New Roman"/>
          <w:sz w:val="26"/>
          <w:szCs w:val="26"/>
        </w:rPr>
        <w:t>/</w:t>
      </w:r>
      <w:r w:rsidR="004A1757" w:rsidRPr="00DD1145">
        <w:rPr>
          <w:rFonts w:ascii="Times New Roman" w:hAnsi="Times New Roman" w:cs="Times New Roman"/>
          <w:sz w:val="26"/>
          <w:szCs w:val="26"/>
          <w:lang w:val="en-US"/>
        </w:rPr>
        <w:t>1</w:t>
      </w:r>
      <w:r w:rsidR="00E60FCD" w:rsidRPr="00DD1145">
        <w:rPr>
          <w:rFonts w:ascii="Times New Roman" w:hAnsi="Times New Roman" w:cs="Times New Roman"/>
          <w:sz w:val="26"/>
          <w:szCs w:val="26"/>
          <w:lang w:val="en-US"/>
        </w:rPr>
        <w:t>2</w:t>
      </w:r>
      <w:r w:rsidR="004A1757" w:rsidRPr="00DD1145">
        <w:rPr>
          <w:rFonts w:ascii="Times New Roman" w:hAnsi="Times New Roman" w:cs="Times New Roman"/>
          <w:sz w:val="26"/>
          <w:szCs w:val="26"/>
          <w:lang w:val="en-US"/>
        </w:rPr>
        <w:t>)</w:t>
      </w:r>
    </w:p>
    <w:p w:rsidR="00450ECD" w:rsidRPr="00DD1145" w:rsidRDefault="00450ECD" w:rsidP="00836B40">
      <w:pPr>
        <w:spacing w:before="120" w:after="120" w:line="276" w:lineRule="auto"/>
        <w:jc w:val="center"/>
        <w:rPr>
          <w:rFonts w:ascii="Times New Roman" w:hAnsi="Times New Roman" w:cs="Times New Roman"/>
          <w:b/>
          <w:iCs/>
          <w:sz w:val="26"/>
          <w:szCs w:val="26"/>
        </w:rPr>
      </w:pPr>
      <w:r w:rsidRPr="00DD1145">
        <w:rPr>
          <w:rFonts w:ascii="Times New Roman" w:hAnsi="Times New Roman" w:cs="Times New Roman"/>
          <w:b/>
          <w:iCs/>
          <w:sz w:val="26"/>
          <w:szCs w:val="26"/>
        </w:rPr>
        <w:t>(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Đối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với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sinh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r w:rsidRPr="00DD1145">
        <w:rPr>
          <w:rFonts w:ascii="Times New Roman" w:hAnsi="Times New Roman" w:cs="Times New Roman"/>
          <w:b/>
          <w:iCs/>
          <w:sz w:val="26"/>
          <w:szCs w:val="26"/>
        </w:rPr>
        <w:t>không thể học tập trực tuyến)</w:t>
      </w:r>
    </w:p>
    <w:p w:rsidR="00450ECD" w:rsidRPr="00DD1145" w:rsidRDefault="00450ECD" w:rsidP="00836B40">
      <w:pPr>
        <w:spacing w:before="120" w:after="1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:rsidR="00450ECD" w:rsidRPr="00DD1145" w:rsidRDefault="00450ECD" w:rsidP="00836B40">
      <w:pPr>
        <w:pStyle w:val="ListParagraph"/>
        <w:numPr>
          <w:ilvl w:val="0"/>
          <w:numId w:val="2"/>
        </w:numPr>
        <w:spacing w:before="120" w:after="120"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</w:pP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à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liệu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ập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và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Phiếu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ướng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dẫn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sinh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ự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</w:p>
    <w:p w:rsidR="00450ECD" w:rsidRPr="00DD1145" w:rsidRDefault="00450ECD" w:rsidP="00836B40">
      <w:pPr>
        <w:pStyle w:val="ListParagraph"/>
        <w:spacing w:before="120" w:after="1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>PHIẾU HƯỚNG DẪN HỌC SINH TỰ HỌC</w:t>
      </w:r>
    </w:p>
    <w:p w:rsidR="00450ECD" w:rsidRPr="00DD1145" w:rsidRDefault="00450ECD" w:rsidP="00836B40">
      <w:pPr>
        <w:spacing w:before="120" w:after="120" w:line="276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2268"/>
        <w:gridCol w:w="7990"/>
      </w:tblGrid>
      <w:tr w:rsidR="00450ECD" w:rsidRPr="00DD1145" w:rsidTr="0026600E">
        <w:tc>
          <w:tcPr>
            <w:tcW w:w="2268" w:type="dxa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990" w:type="dxa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bookmarkEnd w:id="0"/>
      <w:tr w:rsidR="00450ECD" w:rsidRPr="00DD1145" w:rsidTr="0026600E">
        <w:trPr>
          <w:trHeight w:val="404"/>
        </w:trPr>
        <w:tc>
          <w:tcPr>
            <w:tcW w:w="10258" w:type="dxa"/>
            <w:gridSpan w:val="2"/>
            <w:vAlign w:val="center"/>
          </w:tcPr>
          <w:p w:rsidR="00450ECD" w:rsidRPr="00DD1145" w:rsidRDefault="00DA1360" w:rsidP="00836B40">
            <w:pPr>
              <w:spacing w:before="120" w:after="120" w:line="276" w:lineRule="auto"/>
              <w:ind w:left="90" w:hanging="9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ài 20: TỈ KHỐI CỦA CHẤT KHÍ</w:t>
            </w:r>
          </w:p>
        </w:tc>
      </w:tr>
      <w:tr w:rsidR="00450ECD" w:rsidRPr="00DD1145" w:rsidTr="00B474FD">
        <w:tc>
          <w:tcPr>
            <w:tcW w:w="2268" w:type="dxa"/>
          </w:tcPr>
          <w:p w:rsidR="00450ECD" w:rsidRPr="00DD1145" w:rsidRDefault="00D423D1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oạt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ộng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1: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ài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liệu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và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hực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iện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các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yêu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cầu</w:t>
            </w:r>
            <w:proofErr w:type="spellEnd"/>
            <w:r w:rsidR="00450ECD"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.</w:t>
            </w:r>
          </w:p>
          <w:p w:rsidR="00450ECD" w:rsidRPr="00DD1145" w:rsidRDefault="00450ECD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90" w:type="dxa"/>
            <w:shd w:val="clear" w:color="auto" w:fill="auto"/>
            <w:vAlign w:val="center"/>
          </w:tcPr>
          <w:p w:rsidR="00450ECD" w:rsidRPr="00DD1145" w:rsidRDefault="00450ECD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>Nguồn tài liệu: Sách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giáo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khoa </w:t>
            </w:r>
            <w:proofErr w:type="spellStart"/>
            <w:r w:rsidR="003503AF"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môn</w:t>
            </w:r>
            <w:proofErr w:type="spellEnd"/>
            <w:r w:rsidR="003503AF"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503AF"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Hóa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họ</w:t>
            </w:r>
            <w:r w:rsidR="003503AF"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</w:t>
            </w:r>
            <w:proofErr w:type="spellEnd"/>
            <w:r w:rsidR="003503AF"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8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</w:p>
          <w:p w:rsidR="00450ECD" w:rsidRPr="00DD1145" w:rsidRDefault="00450ECD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ội dung bài học: </w:t>
            </w:r>
          </w:p>
          <w:p w:rsidR="003503AF" w:rsidRPr="00DD1145" w:rsidRDefault="003503AF" w:rsidP="00836B40">
            <w:pPr>
              <w:tabs>
                <w:tab w:val="left" w:pos="253"/>
              </w:tabs>
              <w:spacing w:before="120" w:after="120" w:line="276" w:lineRule="auto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B076D2" w:rsidRPr="00DD1145" w:rsidRDefault="00B076D2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I. </w:t>
            </w:r>
            <w:r w:rsidR="00DA1360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ỉ khối </w:t>
            </w:r>
            <w:proofErr w:type="spellStart"/>
            <w:r w:rsidR="00DA1360"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ủa</w:t>
            </w:r>
            <w:proofErr w:type="spellEnd"/>
            <w:r w:rsidR="00DA1360"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DA1360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hí A </w:t>
            </w:r>
            <w:r w:rsidR="00DA1360"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so </w:t>
            </w:r>
            <w:r w:rsidR="00DA1360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với khí B</w:t>
            </w:r>
          </w:p>
          <w:p w:rsidR="00B076D2" w:rsidRPr="00DD1145" w:rsidRDefault="00B076D2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ghiên cứu thông tin trong SGK và rút ra các công thức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ính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tỉ khối </w:t>
            </w:r>
            <w:proofErr w:type="spellStart"/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ủa</w:t>
            </w:r>
            <w:proofErr w:type="spellEnd"/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khí A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so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</w:rPr>
              <w:t>với khí B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:rsidR="00B076D2" w:rsidRPr="00DD1145" w:rsidRDefault="00B076D2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CB914AE" wp14:editId="135B5B50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2540</wp:posOffset>
                      </wp:positionV>
                      <wp:extent cx="666750" cy="596900"/>
                      <wp:effectExtent l="0" t="0" r="0" b="0"/>
                      <wp:wrapNone/>
                      <wp:docPr id="1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B076D2" w:rsidRPr="00984E08" w:rsidRDefault="00B076D2" w:rsidP="00B076D2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9111DD3" id="Rectangle 6" o:spid="_x0000_s1026" style="position:absolute;margin-left:-4.3pt;margin-top:-.2pt;width:52.5pt;height:4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" filled="f" stroked="f">
                      <v:textbox>
                        <w:txbxContent>
                          <w:p w:rsidR="00B076D2" w:rsidRPr="00984E08" w:rsidRDefault="00B076D2" w:rsidP="00B076D2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 vào vở.</w:t>
            </w:r>
          </w:p>
          <w:p w:rsidR="00B076D2" w:rsidRPr="00DD1145" w:rsidRDefault="00B076D2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</w:pPr>
          </w:p>
          <w:p w:rsidR="00B076D2" w:rsidRPr="00DD1145" w:rsidRDefault="00DA1360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u w:val="single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32CAC888" wp14:editId="287BD34A">
                      <wp:simplePos x="0" y="0"/>
                      <wp:positionH relativeFrom="column">
                        <wp:posOffset>2096770</wp:posOffset>
                      </wp:positionH>
                      <wp:positionV relativeFrom="paragraph">
                        <wp:posOffset>57785</wp:posOffset>
                      </wp:positionV>
                      <wp:extent cx="1343025" cy="438150"/>
                      <wp:effectExtent l="0" t="0" r="28575" b="19050"/>
                      <wp:wrapNone/>
                      <wp:docPr id="87" name="Rectangle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3025" cy="4381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076D2" w:rsidRPr="00DA1360" w:rsidRDefault="00DA1360" w:rsidP="00B076D2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A</w:t>
                                  </w:r>
                                  <w:r w:rsidR="00B076D2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en-US" w:eastAsia="vi-VN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 xml:space="preserve">B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en-US" w:eastAsia="vi-VN"/>
                                    </w:rPr>
                                    <w:t xml:space="preserve">. </w:t>
                                  </w:r>
                                  <w:proofErr w:type="spellStart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en-US" w:eastAsia="vi-VN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A</w:t>
                                  </w:r>
                                  <w:proofErr w:type="spellEnd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/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8DBC5D8" id="Rectangle 87" o:spid="_x0000_s1027" style="position:absolute;left:0;text-align:left;margin-left:165.1pt;margin-top:4.55pt;width:105.75pt;height:34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" fillcolor="white [3201]" strokecolor="#70ad47 [3209]" strokeweight="1pt">
                      <v:textbox>
                        <w:txbxContent>
                          <w:p w:rsidR="00B076D2" w:rsidRPr="00DA1360" w:rsidRDefault="00DA1360" w:rsidP="00B076D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A</w:t>
                            </w:r>
                            <w:r w:rsidR="00B076D2"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=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eastAsia="vi-VN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 xml:space="preserve">B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eastAsia="vi-VN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eastAsia="vi-VN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/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3165751B" wp14:editId="1C4A61A1">
                      <wp:simplePos x="0" y="0"/>
                      <wp:positionH relativeFrom="column">
                        <wp:posOffset>182245</wp:posOffset>
                      </wp:positionH>
                      <wp:positionV relativeFrom="paragraph">
                        <wp:posOffset>172085</wp:posOffset>
                      </wp:positionV>
                      <wp:extent cx="952500" cy="609600"/>
                      <wp:effectExtent l="0" t="0" r="19050" b="19050"/>
                      <wp:wrapNone/>
                      <wp:docPr id="84" name="Rectangle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0" cy="6096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076D2" w:rsidRDefault="00DA1360" w:rsidP="00B076D2">
                                  <w:pPr>
                                    <w:jc w:val="center"/>
                                  </w:pPr>
                                  <w:r w:rsidRPr="00884CAD">
                                    <w:rPr>
                                      <w:rFonts w:ascii="Times New Roman" w:hAnsi="Times New Roman"/>
                                      <w:b/>
                                      <w:position w:val="-30"/>
                                    </w:rPr>
                                    <w:object w:dxaOrig="1095" w:dyaOrig="675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59.25pt;height:36.75pt" o:ole="">
                                        <v:imagedata r:id="rId7" o:title=""/>
                                      </v:shape>
                                      <o:OLEObject Type="Embed" ProgID="Equation.DSMT4" ShapeID="_x0000_i1026" DrawAspect="Content" ObjectID="_1700939845" r:id="rId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1D63AF" id="Rectangle 84" o:spid="_x0000_s1028" style="position:absolute;left:0;text-align:left;margin-left:14.35pt;margin-top:13.55pt;width:75pt;height:48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" fillcolor="white [3201]" strokecolor="#70ad47 [3209]" strokeweight="1pt">
                      <v:textbox>
                        <w:txbxContent>
                          <w:p w:rsidR="00B076D2" w:rsidRDefault="00DA1360" w:rsidP="00B076D2">
                            <w:pPr>
                              <w:jc w:val="center"/>
                            </w:pPr>
                            <w:r w:rsidRPr="00884CAD">
                              <w:rPr>
                                <w:rFonts w:ascii="Times New Roman" w:hAnsi="Times New Roman"/>
                                <w:b/>
                                <w:position w:val="-30"/>
                              </w:rPr>
                              <w:object w:dxaOrig="1095" w:dyaOrig="675">
                                <v:shape id="_x0000_i1284" type="#_x0000_t75" style="width:59.25pt;height:36.75pt" o:ole="">
                                  <v:imagedata r:id="rId9" o:title=""/>
                                </v:shape>
                                <o:OLEObject Type="Embed" ProgID="Equation.DSMT4" ShapeID="_x0000_i1284" DrawAspect="Content" ObjectID="_1700939395" r:id="rId10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B076D2" w:rsidRPr="00DD1145" w:rsidRDefault="00B076D2" w:rsidP="00836B40">
            <w:pPr>
              <w:shd w:val="clear" w:color="auto" w:fill="FFFFFF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DD1145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6C9028A4" wp14:editId="7173FC88">
                      <wp:simplePos x="0" y="0"/>
                      <wp:positionH relativeFrom="column">
                        <wp:posOffset>1495425</wp:posOffset>
                      </wp:positionH>
                      <wp:positionV relativeFrom="paragraph">
                        <wp:posOffset>66675</wp:posOffset>
                      </wp:positionV>
                      <wp:extent cx="485775" cy="371475"/>
                      <wp:effectExtent l="0" t="0" r="47625" b="47625"/>
                      <wp:wrapNone/>
                      <wp:docPr id="86" name="Straight Arrow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3714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A91C4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6" o:spid="_x0000_s1026" type="#_x0000_t32" style="position:absolute;margin-left:117.75pt;margin-top:5.25pt;width:38.25pt;height:29.25pt;z-index:251639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 wp14:anchorId="09ABEF69" wp14:editId="240C4851">
                      <wp:simplePos x="0" y="0"/>
                      <wp:positionH relativeFrom="column">
                        <wp:posOffset>1495425</wp:posOffset>
                      </wp:positionH>
                      <wp:positionV relativeFrom="paragraph">
                        <wp:posOffset>66675</wp:posOffset>
                      </wp:positionV>
                      <wp:extent cx="485775" cy="0"/>
                      <wp:effectExtent l="0" t="76200" r="28575" b="114300"/>
                      <wp:wrapNone/>
                      <wp:docPr id="85" name="Straight Arrow Connector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D8AD0FE" id="Straight Arrow Connector 85" o:spid="_x0000_s1026" type="#_x0000_t32" style="position:absolute;margin-left:117.75pt;margin-top:5.25pt;width:38.25pt;height:0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                          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                                                </w:t>
            </w:r>
            <w:r w:rsidR="00DA1360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         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(</w:t>
            </w:r>
            <w:r w:rsidR="00DA1360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>g/</w:t>
            </w:r>
            <w:r w:rsidR="00DA1360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mol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)</w:t>
            </w:r>
          </w:p>
          <w:p w:rsidR="00B076D2" w:rsidRPr="00DD1145" w:rsidRDefault="00B076D2" w:rsidP="00836B40">
            <w:pPr>
              <w:shd w:val="clear" w:color="auto" w:fill="FFFFFF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063F159C" wp14:editId="3D2CAE68">
                      <wp:simplePos x="0" y="0"/>
                      <wp:positionH relativeFrom="column">
                        <wp:posOffset>2096135</wp:posOffset>
                      </wp:positionH>
                      <wp:positionV relativeFrom="paragraph">
                        <wp:posOffset>107315</wp:posOffset>
                      </wp:positionV>
                      <wp:extent cx="1343025" cy="438150"/>
                      <wp:effectExtent l="0" t="0" r="28575" b="19050"/>
                      <wp:wrapNone/>
                      <wp:docPr id="88" name="Rectangle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3025" cy="4381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076D2" w:rsidRDefault="00B076D2" w:rsidP="00B076D2"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>M</w:t>
                                  </w:r>
                                  <w:r w:rsidR="00DA1360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B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 xml:space="preserve"> =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color w:val="000000"/>
                                            <w:sz w:val="26"/>
                                            <w:szCs w:val="26"/>
                                            <w:lang w:eastAsia="vi-VN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bCs/>
                                                <w:i/>
                                                <w:color w:val="000000"/>
                                                <w:sz w:val="26"/>
                                                <w:szCs w:val="26"/>
                                                <w:lang w:eastAsia="vi-VN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6"/>
                                                <w:szCs w:val="26"/>
                                                <w:lang w:eastAsia="vi-VN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6"/>
                                                <w:szCs w:val="26"/>
                                                <w:lang w:eastAsia="vi-VN"/>
                                              </w:rPr>
                                              <m:t>A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bCs/>
                                                <w:i/>
                                                <w:color w:val="000000"/>
                                                <w:sz w:val="26"/>
                                                <w:szCs w:val="26"/>
                                                <w:lang w:eastAsia="vi-VN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6"/>
                                                <w:szCs w:val="26"/>
                                                <w:lang w:eastAsia="vi-VN"/>
                                              </w:rPr>
                                              <m:t>d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 w:val="26"/>
                                                <w:szCs w:val="26"/>
                                                <w:lang w:eastAsia="vi-VN"/>
                                              </w:rPr>
                                              <m:t>A/B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DE358D" id="Rectangle 88" o:spid="_x0000_s1029" style="position:absolute;left:0;text-align:left;margin-left:165.05pt;margin-top:8.45pt;width:105.75pt;height:34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" fillcolor="white [3201]" strokecolor="#70ad47 [3209]" strokeweight="1pt">
                      <v:textbox>
                        <w:txbxContent>
                          <w:p w:rsidR="00B076D2" w:rsidRDefault="00B076D2" w:rsidP="00B076D2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M</w:t>
                            </w:r>
                            <w:r w:rsidR="00DA1360"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color w:val="000000"/>
                                          <w:sz w:val="26"/>
                                          <w:szCs w:val="26"/>
                                          <w:lang w:eastAsia="vi-VN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6"/>
                                          <w:szCs w:val="26"/>
                                          <w:lang w:eastAsia="vi-VN"/>
                                        </w:rPr>
                                        <m:t>M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6"/>
                                          <w:szCs w:val="26"/>
                                          <w:lang w:eastAsia="vi-VN"/>
                                        </w:rPr>
                                        <m:t>A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color w:val="000000"/>
                                          <w:sz w:val="26"/>
                                          <w:szCs w:val="26"/>
                                          <w:lang w:eastAsia="vi-VN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6"/>
                                          <w:szCs w:val="26"/>
                                          <w:lang w:eastAsia="vi-VN"/>
                                        </w:rPr>
                                        <m:t>d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26"/>
                                          <w:szCs w:val="26"/>
                                          <w:lang w:eastAsia="vi-VN"/>
                                        </w:rPr>
                                        <m:t>A/B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</w:t>
            </w:r>
          </w:p>
          <w:p w:rsidR="00B076D2" w:rsidRPr="00DD1145" w:rsidRDefault="00B076D2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eastAsia="vi-VN"/>
              </w:rPr>
            </w:pP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                                                                               </w:t>
            </w:r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     </w:t>
            </w:r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eastAsia="vi-VN"/>
              </w:rPr>
              <w:t>(g/mol)</w:t>
            </w:r>
          </w:p>
          <w:p w:rsidR="00B076D2" w:rsidRPr="00DD1145" w:rsidRDefault="00DA1360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</w:pP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d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A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/</w:t>
            </w:r>
            <w:proofErr w:type="gram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 xml:space="preserve">B 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:</w:t>
            </w:r>
            <w:proofErr w:type="gram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là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tỉ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ối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của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A so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với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B</w:t>
            </w:r>
          </w:p>
          <w:p w:rsidR="00B076D2" w:rsidRPr="00DD1145" w:rsidRDefault="00B076D2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>M</w:t>
            </w:r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A</w:t>
            </w:r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, M</w:t>
            </w:r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B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lần</w:t>
            </w:r>
            <w:proofErr w:type="spellEnd"/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lượt</w:t>
            </w:r>
            <w:proofErr w:type="spellEnd"/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>là khối lượ</w:t>
            </w:r>
            <w:r w:rsidR="00DA1360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>ng mol của khí A và khí B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(g/mol)</w:t>
            </w:r>
          </w:p>
          <w:p w:rsidR="00DA1360" w:rsidRPr="00DD1145" w:rsidRDefault="00DA1360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  <w:t>Lưu</w:t>
            </w:r>
            <w:proofErr w:type="spellEnd"/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  <w:t xml:space="preserve"> ý: </w:t>
            </w:r>
          </w:p>
          <w:p w:rsidR="00DA1360" w:rsidRPr="00DD1145" w:rsidRDefault="00DA1360" w:rsidP="00836B40">
            <w:pPr>
              <w:pStyle w:val="ListParagraph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Nếu </w:t>
            </w:r>
            <w:r w:rsidRPr="00DD114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95" w:dyaOrig="360">
                <v:shape id="_x0000_i1027" type="#_x0000_t75" style="width:39.75pt;height:17.25pt" o:ole="">
                  <v:imagedata r:id="rId11" o:title=""/>
                </v:shape>
                <o:OLEObject Type="Embed" ProgID="Equation.DSMT4" ShapeID="_x0000_i1027" DrawAspect="Content" ObjectID="_1700939836" r:id="rId12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thì khí A nhẹ hơn khí B d lần.</w:t>
            </w:r>
          </w:p>
          <w:p w:rsidR="00DA1360" w:rsidRPr="00DD1145" w:rsidRDefault="00DA1360" w:rsidP="00836B40">
            <w:pPr>
              <w:pStyle w:val="ListParagraph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Nếu </w:t>
            </w:r>
            <w:r w:rsidRPr="00DD114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95" w:dyaOrig="360">
                <v:shape id="_x0000_i1028" type="#_x0000_t75" style="width:39.75pt;height:17.25pt" o:ole="">
                  <v:imagedata r:id="rId13" o:title=""/>
                </v:shape>
                <o:OLEObject Type="Embed" ProgID="Equation.DSMT4" ShapeID="_x0000_i1028" DrawAspect="Content" ObjectID="_1700939837" r:id="rId14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thì khí A nặng hơn khí B d lần.</w:t>
            </w:r>
          </w:p>
          <w:p w:rsidR="009838A1" w:rsidRPr="00DD1145" w:rsidRDefault="00B076D2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eastAsia="vi-VN"/>
              </w:rPr>
              <w:t>Ví dụ</w:t>
            </w:r>
            <w:r w:rsidR="00DA1360"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eastAsia="vi-VN"/>
              </w:rPr>
              <w:t xml:space="preserve">: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Cho biết khí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H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</w:rPr>
              <w:t>trên nặng hơn hay nhẹ hơn khí H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A1360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bao nhiêu lần?</w:t>
            </w:r>
          </w:p>
          <w:p w:rsidR="00DA1360" w:rsidRPr="00DD1145" w:rsidRDefault="00DA1360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iải</w:t>
            </w:r>
            <w:proofErr w:type="spellEnd"/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</w:t>
            </w:r>
          </w:p>
          <w:p w:rsidR="00DA1360" w:rsidRPr="00DD1145" w:rsidRDefault="00DA1360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eastAsiaTheme="minorEastAsia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>d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 xml:space="preserve">CH4/H2 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/>
                      <w:sz w:val="26"/>
                      <w:szCs w:val="26"/>
                      <w:lang w:val="en-US" w:eastAsia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color w:val="000000"/>
                          <w:sz w:val="26"/>
                          <w:szCs w:val="26"/>
                          <w:lang w:val="en-US" w:eastAsia="vi-V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CH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color w:val="000000"/>
                          <w:sz w:val="26"/>
                          <w:szCs w:val="26"/>
                          <w:lang w:val="en-US" w:eastAsia="vi-V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H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color w:val="000000"/>
                  <w:sz w:val="26"/>
                  <w:szCs w:val="26"/>
                  <w:lang w:val="en-US" w:eastAsia="vi-VN"/>
                </w:rPr>
                <m:t>=</m:t>
              </m:r>
            </m:oMath>
            <w:r w:rsidRPr="00DD1145">
              <w:rPr>
                <w:rFonts w:ascii="Times New Roman" w:eastAsiaTheme="minorEastAsia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color w:val="000000"/>
                      <w:sz w:val="26"/>
                      <w:szCs w:val="26"/>
                      <w:lang w:val="en-US" w:eastAsia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000000"/>
                      <w:sz w:val="26"/>
                      <w:szCs w:val="26"/>
                      <w:lang w:val="en-US" w:eastAsia="vi-VN"/>
                    </w:rPr>
                    <m:t>1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000000"/>
                      <w:sz w:val="26"/>
                      <w:szCs w:val="26"/>
                      <w:lang w:val="en-US" w:eastAsia="vi-VN"/>
                    </w:rPr>
                    <m:t>2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= 8 &gt; 1</w:t>
            </w:r>
          </w:p>
          <w:p w:rsidR="00DA1360" w:rsidRPr="00DD1145" w:rsidRDefault="00DA1360" w:rsidP="00836B40">
            <w:pPr>
              <w:pStyle w:val="ListParagraph"/>
              <w:numPr>
                <w:ilvl w:val="0"/>
                <w:numId w:val="32"/>
              </w:numPr>
              <w:shd w:val="clear" w:color="auto" w:fill="FFFFFF"/>
              <w:spacing w:before="120" w:after="120" w:line="276" w:lineRule="auto"/>
              <w:ind w:left="256" w:hanging="270"/>
              <w:outlineLvl w:val="2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</w:pP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CH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>4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nặng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hơn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H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>2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và</w:t>
            </w:r>
            <w:proofErr w:type="spellEnd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nặng</w:t>
            </w:r>
            <w:proofErr w:type="spellEnd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bằng</w:t>
            </w:r>
            <w:proofErr w:type="spellEnd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8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lần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.</w:t>
            </w:r>
          </w:p>
          <w:p w:rsidR="00DA1360" w:rsidRPr="00DD1145" w:rsidRDefault="00DA1360" w:rsidP="00836B40">
            <w:pPr>
              <w:pStyle w:val="ListParagraph"/>
              <w:shd w:val="clear" w:color="auto" w:fill="FFFFFF"/>
              <w:spacing w:before="120" w:after="120" w:line="276" w:lineRule="auto"/>
              <w:outlineLvl w:val="2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</w:pPr>
          </w:p>
          <w:p w:rsidR="009838A1" w:rsidRPr="00DD1145" w:rsidRDefault="009838A1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II. </w:t>
            </w:r>
            <w:r w:rsidR="006A62E7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Tỉ khối</w:t>
            </w:r>
            <w:r w:rsidR="006A62E7"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="006A62E7"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ủa</w:t>
            </w:r>
            <w:proofErr w:type="spellEnd"/>
            <w:r w:rsidR="006A62E7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hí A </w:t>
            </w:r>
            <w:r w:rsidR="006A62E7"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so </w:t>
            </w:r>
            <w:r w:rsidR="006A62E7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với không khí</w:t>
            </w:r>
          </w:p>
          <w:p w:rsidR="009838A1" w:rsidRPr="00DD1145" w:rsidRDefault="009838A1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ghiên cứu thông tin trong SGK và rút ra công thức </w:t>
            </w:r>
            <w:proofErr w:type="spellStart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tính</w:t>
            </w:r>
            <w:proofErr w:type="spellEnd"/>
            <w:r w:rsidR="006A62E7"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>tỉ khối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6A62E7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ủa</w:t>
            </w:r>
            <w:proofErr w:type="spellEnd"/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khí A 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so 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>với không khí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.</w:t>
            </w:r>
          </w:p>
          <w:p w:rsidR="009838A1" w:rsidRPr="00DD1145" w:rsidRDefault="009838A1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62B901D" wp14:editId="00449B8E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2540</wp:posOffset>
                      </wp:positionV>
                      <wp:extent cx="666750" cy="596900"/>
                      <wp:effectExtent l="0" t="0" r="0" b="0"/>
                      <wp:wrapNone/>
                      <wp:docPr id="4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9838A1" w:rsidRPr="00984E08" w:rsidRDefault="009838A1" w:rsidP="009838A1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E2D0BC" id="_x0000_s1030" style="position:absolute;margin-left:-4.3pt;margin-top:-.2pt;width:52.5pt;height:4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" filled="f" stroked="f">
                      <v:textbox>
                        <w:txbxContent>
                          <w:p w:rsidR="009838A1" w:rsidRPr="00984E08" w:rsidRDefault="009838A1" w:rsidP="009838A1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 vào vở.</w:t>
            </w:r>
          </w:p>
          <w:p w:rsidR="009838A1" w:rsidRPr="00DD1145" w:rsidRDefault="009838A1" w:rsidP="00836B40">
            <w:pPr>
              <w:shd w:val="clear" w:color="auto" w:fill="FFFFFF"/>
              <w:spacing w:before="120" w:after="120" w:line="276" w:lineRule="auto"/>
              <w:outlineLvl w:val="2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u w:val="single"/>
                <w:lang w:val="en-US" w:eastAsia="vi-VN"/>
              </w:rPr>
            </w:pPr>
          </w:p>
          <w:p w:rsidR="009838A1" w:rsidRPr="00DD1145" w:rsidRDefault="006A62E7" w:rsidP="00836B40">
            <w:pPr>
              <w:shd w:val="clear" w:color="auto" w:fill="FFFFFF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310432B" wp14:editId="01EDA563">
                      <wp:simplePos x="0" y="0"/>
                      <wp:positionH relativeFrom="column">
                        <wp:posOffset>1905635</wp:posOffset>
                      </wp:positionH>
                      <wp:positionV relativeFrom="paragraph">
                        <wp:posOffset>162560</wp:posOffset>
                      </wp:positionV>
                      <wp:extent cx="1209675" cy="485775"/>
                      <wp:effectExtent l="0" t="0" r="28575" b="28575"/>
                      <wp:wrapNone/>
                      <wp:docPr id="89" name="Rectangle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9675" cy="4857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838A1" w:rsidRPr="006A62E7" w:rsidRDefault="006A62E7" w:rsidP="009838A1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A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en-US" w:eastAsia="vi-VN"/>
                                    </w:rPr>
                                    <w:t>29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en-US" w:eastAsia="vi-VN"/>
                                    </w:rPr>
                                    <w:t xml:space="preserve">. </w:t>
                                  </w:r>
                                  <w:proofErr w:type="spellStart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en-US" w:eastAsia="vi-VN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A</w:t>
                                  </w:r>
                                  <w:proofErr w:type="spellEnd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/</w:t>
                                  </w:r>
                                  <w:proofErr w:type="spellStart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vertAlign w:val="subscript"/>
                                      <w:lang w:val="en-US" w:eastAsia="vi-VN"/>
                                    </w:rPr>
                                    <w:t>kk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8215551" id="Rectangle 89" o:spid="_x0000_s1031" style="position:absolute;left:0;text-align:left;margin-left:150.05pt;margin-top:12.8pt;width:95.25pt;height:38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" fillcolor="white [3201]" strokecolor="#70ad47 [3209]" strokeweight="1pt">
                      <v:textbox>
                        <w:txbxContent>
                          <w:p w:rsidR="009838A1" w:rsidRPr="006A62E7" w:rsidRDefault="006A62E7" w:rsidP="009838A1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=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eastAsia="vi-VN"/>
                              </w:rPr>
                              <w:t>29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eastAsia="vi-VN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val="en-US" w:eastAsia="vi-VN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vertAlign w:val="subscript"/>
                                <w:lang w:val="en-US" w:eastAsia="vi-VN"/>
                              </w:rPr>
                              <w:t>kk</w:t>
                            </w:r>
                            <w:proofErr w:type="spellEnd"/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4EE83E2" wp14:editId="1D46426F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62560</wp:posOffset>
                      </wp:positionV>
                      <wp:extent cx="1103630" cy="581025"/>
                      <wp:effectExtent l="0" t="0" r="20320" b="28575"/>
                      <wp:wrapNone/>
                      <wp:docPr id="98" name="Rectangle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03630" cy="5810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838A1" w:rsidRDefault="006A62E7" w:rsidP="009838A1">
                                  <w:r w:rsidRPr="00884CAD">
                                    <w:rPr>
                                      <w:rFonts w:ascii="Times New Roman" w:hAnsi="Times New Roman"/>
                                      <w:b/>
                                      <w:position w:val="-24"/>
                                    </w:rPr>
                                    <w:object w:dxaOrig="1155" w:dyaOrig="615">
                                      <v:shape id="_x0000_i1030" type="#_x0000_t75" style="width:71.25pt;height:38.25pt" o:ole="">
                                        <v:imagedata r:id="rId15" o:title=""/>
                                      </v:shape>
                                      <o:OLEObject Type="Embed" ProgID="Equation.DSMT4" ShapeID="_x0000_i1030" DrawAspect="Content" ObjectID="_1700939846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C03541" id="Rectangle 98" o:spid="_x0000_s1032" style="position:absolute;left:0;text-align:left;margin-left:10.6pt;margin-top:12.8pt;width:86.9pt;height:45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" fillcolor="white [3201]" strokecolor="#70ad47 [3209]" strokeweight="1pt">
                      <v:textbox>
                        <w:txbxContent>
                          <w:p w:rsidR="009838A1" w:rsidRDefault="006A62E7" w:rsidP="009838A1">
                            <w:r w:rsidRPr="00884CAD">
                              <w:rPr>
                                <w:rFonts w:ascii="Times New Roman" w:hAnsi="Times New Roman"/>
                                <w:b/>
                                <w:position w:val="-24"/>
                              </w:rPr>
                              <w:object w:dxaOrig="1155" w:dyaOrig="615">
                                <v:shape id="_x0000_i1285" type="#_x0000_t75" style="width:71.25pt;height:38.25pt" o:ole="">
                                  <v:imagedata r:id="rId17" o:title=""/>
                                </v:shape>
                                <o:OLEObject Type="Embed" ProgID="Equation.DSMT4" ShapeID="_x0000_i1285" DrawAspect="Content" ObjectID="_1700939396" r:id="rId18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838A1"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                             </w:t>
            </w:r>
          </w:p>
          <w:p w:rsidR="009838A1" w:rsidRPr="00DD1145" w:rsidRDefault="009838A1" w:rsidP="00836B40">
            <w:pPr>
              <w:shd w:val="clear" w:color="auto" w:fill="FFFFFF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DD1145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B6F51D3" wp14:editId="68A2D9A7">
                      <wp:simplePos x="0" y="0"/>
                      <wp:positionH relativeFrom="column">
                        <wp:posOffset>1354455</wp:posOffset>
                      </wp:positionH>
                      <wp:positionV relativeFrom="paragraph">
                        <wp:posOffset>138430</wp:posOffset>
                      </wp:positionV>
                      <wp:extent cx="485775" cy="0"/>
                      <wp:effectExtent l="0" t="76200" r="28575" b="114300"/>
                      <wp:wrapNone/>
                      <wp:docPr id="118" name="Straight Arrow Connector 1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57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D9BF34" id="Straight Arrow Connector 118" o:spid="_x0000_s1026" type="#_x0000_t32" style="position:absolute;margin-left:106.65pt;margin-top:10.9pt;width:38.2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                             </w:t>
            </w:r>
            <w:r w:rsidR="006A62E7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 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           </w:t>
            </w:r>
            <w:r w:rsidR="006A62E7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                         </w:t>
            </w:r>
            <w:r w:rsidR="006A62E7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      </w:t>
            </w:r>
            <w:r w:rsidR="006A62E7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 (</w:t>
            </w:r>
            <w:r w:rsidR="006A62E7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>g/</w:t>
            </w:r>
            <w:r w:rsidR="006A62E7"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mol)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 xml:space="preserve">                                                              </w:t>
            </w:r>
          </w:p>
          <w:p w:rsidR="009838A1" w:rsidRPr="00DD1145" w:rsidRDefault="009838A1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</w:pP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</w:pP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d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A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/</w:t>
            </w:r>
            <w:proofErr w:type="spellStart"/>
            <w:proofErr w:type="gram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>kk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 xml:space="preserve"> 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:</w:t>
            </w:r>
            <w:proofErr w:type="gram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là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tỉ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ối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của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A so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với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ông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val="en-US" w:eastAsia="vi-VN"/>
              </w:rPr>
              <w:t>.</w:t>
            </w: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>M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  <w:lang w:val="en-US" w:eastAsia="vi-VN"/>
              </w:rPr>
              <w:t xml:space="preserve">A 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lang w:eastAsia="vi-VN"/>
              </w:rPr>
              <w:t>là khối lượng mol của khí A (g/mol)</w:t>
            </w: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  <w:t>Lưu</w:t>
            </w:r>
            <w:proofErr w:type="spellEnd"/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  <w:t xml:space="preserve"> ý: </w:t>
            </w:r>
          </w:p>
          <w:p w:rsidR="006A62E7" w:rsidRPr="00DD1145" w:rsidRDefault="006A62E7" w:rsidP="00836B40">
            <w:pPr>
              <w:pStyle w:val="ListParagraph"/>
              <w:spacing w:before="120" w:after="120" w:line="276" w:lineRule="auto"/>
              <w:ind w:left="90" w:hanging="90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Nếu </w:t>
            </w:r>
            <w:r w:rsidRPr="00DD114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840" w:dyaOrig="360">
                <v:shape id="_x0000_i1031" type="#_x0000_t75" style="width:42pt;height:17.25pt" o:ole="">
                  <v:imagedata r:id="rId19" o:title=""/>
                </v:shape>
                <o:OLEObject Type="Embed" ProgID="Equation.DSMT4" ShapeID="_x0000_i1031" DrawAspect="Content" ObjectID="_1700939838" r:id="rId20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thì khí A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nhẹ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hơn không khí d lần</w:t>
            </w:r>
            <w:r w:rsidRPr="00DD114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32" type="#_x0000_t75" style="width:15pt;height:12.75pt" o:ole="">
                  <v:imagedata r:id="rId21" o:title=""/>
                </v:shape>
                <o:OLEObject Type="Embed" ProgID="Equation.DSMT4" ShapeID="_x0000_i1032" DrawAspect="Content" ObjectID="_1700939839" r:id="rId22"/>
              </w:object>
            </w:r>
            <w:r w:rsid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ặt</w:t>
            </w:r>
            <w:proofErr w:type="spellEnd"/>
            <w:r w:rsid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úp ngược bình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để thu khí.</w:t>
            </w: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Nếu </w:t>
            </w:r>
            <w:r w:rsidRPr="00DD114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840" w:dyaOrig="360">
                <v:shape id="_x0000_i1033" type="#_x0000_t75" style="width:42pt;height:17.25pt" o:ole="">
                  <v:imagedata r:id="rId23" o:title=""/>
                </v:shape>
                <o:OLEObject Type="Embed" ProgID="Equation.DSMT4" ShapeID="_x0000_i1033" DrawAspect="Content" ObjectID="_1700939840" r:id="rId24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thì khí A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nặng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hơn không khí d lần</w:t>
            </w:r>
            <w:r w:rsidRPr="00DD114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34" type="#_x0000_t75" style="width:15pt;height:12.75pt" o:ole="">
                  <v:imagedata r:id="rId21" o:title=""/>
                </v:shape>
                <o:OLEObject Type="Embed" ProgID="Equation.DSMT4" ShapeID="_x0000_i1034" DrawAspect="Content" ObjectID="_1700939841" r:id="rId25"/>
              </w:object>
            </w:r>
            <w:proofErr w:type="spellStart"/>
            <w:r w:rsid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ặt</w:t>
            </w:r>
            <w:proofErr w:type="spellEnd"/>
            <w:r w:rsid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đứng bình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để thu khí</w:t>
            </w: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eastAsia="vi-VN"/>
              </w:rPr>
              <w:t xml:space="preserve">Ví dụ: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Cho biết khí 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H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trên nặng hơn hay nhẹ hơn </w:t>
            </w:r>
            <w:proofErr w:type="spellStart"/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không</w:t>
            </w:r>
            <w:proofErr w:type="spellEnd"/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khí bao nhiêu lần?</w:t>
            </w: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iải</w:t>
            </w:r>
            <w:proofErr w:type="spellEnd"/>
            <w:r w:rsidRPr="00DD114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</w:t>
            </w:r>
          </w:p>
          <w:p w:rsidR="006A62E7" w:rsidRPr="00DD1145" w:rsidRDefault="006A62E7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eastAsiaTheme="minorEastAsia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>d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>CH4/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>kk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 xml:space="preserve"> 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/>
                      <w:sz w:val="26"/>
                      <w:szCs w:val="26"/>
                      <w:lang w:val="en-US" w:eastAsia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color w:val="000000"/>
                          <w:sz w:val="26"/>
                          <w:szCs w:val="26"/>
                          <w:lang w:val="en-US" w:eastAsia="vi-V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CH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000000"/>
                          <w:sz w:val="26"/>
                          <w:szCs w:val="26"/>
                          <w:lang w:val="en-US" w:eastAsia="vi-VN"/>
                        </w:rPr>
                        <m:t>4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  <w:lang w:val="en-US" w:eastAsia="vi-VN"/>
                    </w:rPr>
                    <m:t>29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color w:val="000000"/>
                  <w:sz w:val="26"/>
                  <w:szCs w:val="26"/>
                  <w:lang w:val="en-US" w:eastAsia="vi-VN"/>
                </w:rPr>
                <m:t>=</m:t>
              </m:r>
            </m:oMath>
            <w:r w:rsidRPr="00DD1145">
              <w:rPr>
                <w:rFonts w:ascii="Times New Roman" w:eastAsiaTheme="minorEastAsia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color w:val="000000"/>
                      <w:sz w:val="26"/>
                      <w:szCs w:val="26"/>
                      <w:lang w:val="en-US" w:eastAsia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000000"/>
                      <w:sz w:val="26"/>
                      <w:szCs w:val="26"/>
                      <w:lang w:val="en-US" w:eastAsia="vi-VN"/>
                    </w:rPr>
                    <m:t>1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000000"/>
                      <w:sz w:val="26"/>
                      <w:szCs w:val="26"/>
                      <w:lang w:val="en-US" w:eastAsia="vi-VN"/>
                    </w:rPr>
                    <m:t>29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 xml:space="preserve"> = 0,55 &lt; 1</w:t>
            </w:r>
          </w:p>
          <w:p w:rsidR="006F3929" w:rsidRPr="00DD1145" w:rsidRDefault="006A62E7" w:rsidP="00836B40">
            <w:pPr>
              <w:pStyle w:val="ListParagraph"/>
              <w:numPr>
                <w:ilvl w:val="0"/>
                <w:numId w:val="32"/>
              </w:numPr>
              <w:shd w:val="clear" w:color="auto" w:fill="FFFFFF"/>
              <w:spacing w:before="120" w:after="120" w:line="276" w:lineRule="auto"/>
              <w:ind w:left="256" w:hanging="256"/>
              <w:outlineLvl w:val="2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</w:pP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CH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vertAlign w:val="subscript"/>
                <w:lang w:val="en-US" w:eastAsia="vi-VN"/>
              </w:rPr>
              <w:t>4</w:t>
            </w:r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nhẹ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hơn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không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khí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và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nhẹ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bằng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 xml:space="preserve"> 0,55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lần</w:t>
            </w:r>
            <w:proofErr w:type="spellEnd"/>
            <w:r w:rsidRPr="00DD1145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en-US" w:eastAsia="vi-VN"/>
              </w:rPr>
              <w:t>.</w:t>
            </w:r>
          </w:p>
        </w:tc>
      </w:tr>
      <w:tr w:rsidR="00D423D1" w:rsidRPr="00DD1145" w:rsidTr="00DD1145">
        <w:trPr>
          <w:trHeight w:val="1574"/>
        </w:trPr>
        <w:tc>
          <w:tcPr>
            <w:tcW w:w="2268" w:type="dxa"/>
          </w:tcPr>
          <w:p w:rsidR="00D423D1" w:rsidRPr="00DD1145" w:rsidRDefault="00D423D1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Hoạt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động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2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ra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,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ánh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giá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quá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rình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ự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.</w:t>
            </w:r>
          </w:p>
          <w:p w:rsidR="00D423D1" w:rsidRPr="00DD1145" w:rsidRDefault="00D423D1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D423D1" w:rsidRPr="00DD1145" w:rsidRDefault="00D423D1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461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  <w:t>HS hoàn thành các BT sau:</w:t>
            </w:r>
          </w:p>
          <w:p w:rsidR="006A62E7" w:rsidRPr="00DD1145" w:rsidRDefault="00AD5924" w:rsidP="00836B40">
            <w:pPr>
              <w:spacing w:before="120" w:after="120" w:line="276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8000"/>
                <w:sz w:val="26"/>
                <w:szCs w:val="26"/>
                <w:shd w:val="clear" w:color="auto" w:fill="FFFFFF"/>
              </w:rPr>
              <w:t>Bài 1: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 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>Cho các khí sau:  CO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>, O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>, N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6A62E7" w:rsidRPr="00DD1145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6A62E7" w:rsidRPr="00DD1145" w:rsidRDefault="006A62E7" w:rsidP="00836B40">
            <w:pPr>
              <w:pStyle w:val="ListParagraph"/>
              <w:numPr>
                <w:ilvl w:val="0"/>
                <w:numId w:val="34"/>
              </w:numPr>
              <w:tabs>
                <w:tab w:val="left" w:pos="3600"/>
                <w:tab w:val="left" w:pos="7200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ho biết các khí trên nặng hơn hay nhẹ hơn khí H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bao nhiêu lần? </w:t>
            </w:r>
          </w:p>
          <w:p w:rsidR="006A62E7" w:rsidRPr="00DD1145" w:rsidRDefault="006A62E7" w:rsidP="00836B40">
            <w:pPr>
              <w:pStyle w:val="ListParagraph"/>
              <w:numPr>
                <w:ilvl w:val="0"/>
                <w:numId w:val="34"/>
              </w:numPr>
              <w:tabs>
                <w:tab w:val="left" w:pos="3600"/>
                <w:tab w:val="left" w:pos="7200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ác khí trên nặng hơn hay nhẹ hơn không khí bao nhiêu lần ?</w:t>
            </w:r>
          </w:p>
          <w:p w:rsidR="00AD5924" w:rsidRPr="00836B40" w:rsidRDefault="006A62E7" w:rsidP="00836B40">
            <w:pPr>
              <w:pStyle w:val="ListParagraph"/>
              <w:tabs>
                <w:tab w:val="left" w:pos="3600"/>
                <w:tab w:val="left" w:pos="7200"/>
              </w:tabs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ho C= 12; H= 1; O= 16; N= 14.</w:t>
            </w:r>
          </w:p>
          <w:p w:rsidR="006A62E7" w:rsidRPr="00DD1145" w:rsidRDefault="00AD5924" w:rsidP="00836B40">
            <w:pPr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8000"/>
                <w:sz w:val="26"/>
                <w:szCs w:val="26"/>
                <w:shd w:val="clear" w:color="auto" w:fill="FFFFFF"/>
              </w:rPr>
              <w:t>Bài 2:</w:t>
            </w:r>
            <w:r w:rsidRPr="00DD114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 </w:t>
            </w:r>
            <w:r w:rsidR="006A62E7"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Tìm khối lượng mol của khí A, B, C, D, E, F, G, H trong các trường hợp sau:</w:t>
            </w:r>
          </w:p>
          <w:p w:rsidR="006A62E7" w:rsidRPr="00DD1145" w:rsidRDefault="006A62E7" w:rsidP="00836B40">
            <w:pPr>
              <w:pStyle w:val="ListParagraph"/>
              <w:numPr>
                <w:ilvl w:val="0"/>
                <w:numId w:val="35"/>
              </w:numPr>
              <w:spacing w:before="120" w:after="120" w:line="276" w:lineRule="auto"/>
              <w:contextualSpacing w:val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Tỉ khối hơi của khí A đối với H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bằng 23.</w:t>
            </w:r>
          </w:p>
          <w:p w:rsidR="006A62E7" w:rsidRPr="00DD1145" w:rsidRDefault="006A62E7" w:rsidP="00836B40">
            <w:pPr>
              <w:pStyle w:val="ListParagraph"/>
              <w:numPr>
                <w:ilvl w:val="0"/>
                <w:numId w:val="35"/>
              </w:numPr>
              <w:spacing w:before="120" w:after="120" w:line="276" w:lineRule="auto"/>
              <w:contextualSpacing w:val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Tỉ khối hơi của khí B đối với CH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4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bằng 2,7.</w:t>
            </w:r>
          </w:p>
          <w:p w:rsidR="006A62E7" w:rsidRPr="00DD1145" w:rsidRDefault="006A62E7" w:rsidP="00836B40">
            <w:pPr>
              <w:pStyle w:val="ListParagraph"/>
              <w:numPr>
                <w:ilvl w:val="0"/>
                <w:numId w:val="35"/>
              </w:numPr>
              <w:spacing w:before="120" w:after="120" w:line="276" w:lineRule="auto"/>
              <w:contextualSpacing w:val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Tỉ khối hơi của khí C đối với không khí bằng 2</w:t>
            </w:r>
          </w:p>
          <w:p w:rsidR="006A62E7" w:rsidRPr="00DD1145" w:rsidRDefault="006A62E7" w:rsidP="00836B40">
            <w:pPr>
              <w:pStyle w:val="ListParagraph"/>
              <w:numPr>
                <w:ilvl w:val="0"/>
                <w:numId w:val="35"/>
              </w:numPr>
              <w:spacing w:before="120" w:after="120" w:line="276" w:lineRule="auto"/>
              <w:contextualSpacing w:val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Tỉ khối hơi của khí D đối với NH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3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bằng 2.</w:t>
            </w:r>
          </w:p>
          <w:p w:rsidR="00D423D1" w:rsidRPr="00DD1145" w:rsidRDefault="006A62E7" w:rsidP="00836B40">
            <w:pPr>
              <w:pStyle w:val="ListParagraph"/>
              <w:numPr>
                <w:ilvl w:val="0"/>
                <w:numId w:val="35"/>
              </w:numPr>
              <w:spacing w:before="120" w:after="120" w:line="276" w:lineRule="auto"/>
              <w:contextualSpacing w:val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Tỉ khối hơi của khí E đối với N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eastAsiaTheme="minorEastAsia" w:hAnsi="Times New Roman" w:cs="Times New Roman"/>
                <w:sz w:val="26"/>
                <w:szCs w:val="26"/>
              </w:rPr>
              <w:t>O bằng 1,32.</w:t>
            </w:r>
          </w:p>
        </w:tc>
      </w:tr>
      <w:tr w:rsidR="006A62E7" w:rsidRPr="00DD1145" w:rsidTr="00DD1145">
        <w:trPr>
          <w:trHeight w:val="674"/>
        </w:trPr>
        <w:tc>
          <w:tcPr>
            <w:tcW w:w="10258" w:type="dxa"/>
            <w:gridSpan w:val="2"/>
            <w:vAlign w:val="center"/>
          </w:tcPr>
          <w:p w:rsidR="006A62E7" w:rsidRPr="00DD1145" w:rsidRDefault="006A62E7" w:rsidP="00836B40">
            <w:pPr>
              <w:spacing w:before="120" w:after="120" w:line="276" w:lineRule="auto"/>
              <w:ind w:left="90" w:hanging="9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ài 21: TÍNH THEO CÔNG THỨC HOÁ HỌC</w:t>
            </w:r>
          </w:p>
        </w:tc>
      </w:tr>
      <w:tr w:rsidR="006A62E7" w:rsidRPr="00DD1145" w:rsidTr="00836B40">
        <w:trPr>
          <w:trHeight w:val="404"/>
        </w:trPr>
        <w:tc>
          <w:tcPr>
            <w:tcW w:w="2268" w:type="dxa"/>
          </w:tcPr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oạt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ộng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1: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ài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liệu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và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hự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iện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cá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yêu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cầu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.</w:t>
            </w:r>
          </w:p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DD1145" w:rsidRPr="00DD1145" w:rsidRDefault="00DD1145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>Nguồn tài liệu: Sách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giáo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khoa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môn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Hóa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8.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ội dung bài học: 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I.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IẾT CÔNG THỨC HOÁ HỌC, HÃY XÁC ĐỊNH THÀNH PHẦN PHẦN TRĂM THEO KHỐI LƯỢNG CÁC NGUYÊN TỐ TRONG HỢP CHẤT</w:t>
            </w:r>
          </w:p>
          <w:p w:rsid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ghiên cứu thông tin trong SGK và rút ra các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ước để xác định thành phần % theo khối lượng của các nguyên tố trong hợp chất.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A84B8E1" wp14:editId="60B56814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2540</wp:posOffset>
                      </wp:positionV>
                      <wp:extent cx="666750" cy="596900"/>
                      <wp:effectExtent l="0" t="0" r="0" b="0"/>
                      <wp:wrapNone/>
                      <wp:docPr id="2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D1145" w:rsidRPr="00984E08" w:rsidRDefault="00DD1145" w:rsidP="00DD1145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6BD94C" id="_x0000_s1033" style="position:absolute;margin-left:-4.3pt;margin-top:-.2pt;width:52.5pt;height:4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" filled="f" stroked="f">
                      <v:textbox>
                        <w:txbxContent>
                          <w:p w:rsidR="00DD1145" w:rsidRPr="00984E08" w:rsidRDefault="00DD1145" w:rsidP="00DD114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 vào vở.</w:t>
            </w:r>
          </w:p>
          <w:p w:rsidR="006A62E7" w:rsidRPr="00DD1145" w:rsidRDefault="006A62E7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</w:pP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</w:pPr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vertAlign w:val="subscript"/>
              </w:rPr>
            </w:pP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B1: Tính 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  <w:vertAlign w:val="subscript"/>
              </w:rPr>
              <w:t>AxByCz</w:t>
            </w:r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B2: Tính % khối lượng</w:t>
            </w:r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%mA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 xml:space="preserve">x.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 . 100%</m:t>
                </m:r>
              </m:oMath>
            </m:oMathPara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%mB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 xml:space="preserve">y.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 . 100%</m:t>
                </m:r>
              </m:oMath>
            </m:oMathPara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w:lastRenderedPageBreak/>
                  <m:t xml:space="preserve">%mC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 xml:space="preserve">z.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 . 100%</m:t>
                </m:r>
              </m:oMath>
            </m:oMathPara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Hoặc %</w:t>
            </w:r>
            <w:r w:rsidRPr="00DD1145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C = 100% - (%</w:t>
            </w:r>
            <w:r w:rsidRPr="00DD1145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A + %</w:t>
            </w:r>
            <w:r w:rsidRPr="00DD1145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B)</w:t>
            </w:r>
          </w:p>
          <w:p w:rsidR="00DD1145" w:rsidRPr="00DD1145" w:rsidRDefault="008873F0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í dụ 1: 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Một loại phân bón hoá học có công thức là KN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, em hãy xác định thành phần phần trăm (theo khối lượng) của các nguyên tố. 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ài giải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-Tìm khối lượng mol của hợp chất: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DD114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60" w:dyaOrig="375">
                <v:shape id="_x0000_i1035" type="#_x0000_t75" style="width:32.25pt;height:18.75pt" o:ole="">
                  <v:imagedata r:id="rId26" o:title=""/>
                </v:shape>
                <o:OLEObject Type="Embed" ProgID="Equation.DSMT4" ShapeID="_x0000_i1035" DrawAspect="Content" ObjectID="_1700939842" r:id="rId27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39 + 14 + (16x3) = 101 (g/mol)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-Tính thành phần phần trăm theo khối lượng (%m) của các nguyên tố: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m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D114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59" w:dyaOrig="620">
                <v:shape id="_x0000_i1036" type="#_x0000_t75" style="width:43.5pt;height:30.75pt" o:ole="">
                  <v:imagedata r:id="rId28" o:title=""/>
                </v:shape>
                <o:OLEObject Type="Embed" ProgID="Equation.DSMT4" ShapeID="_x0000_i1036" DrawAspect="Content" ObjectID="_1700939843" r:id="rId29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 = 38,6 %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m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N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DD114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59" w:dyaOrig="620">
                <v:shape id="_x0000_i1037" type="#_x0000_t75" style="width:43.5pt;height:30.75pt" o:ole="">
                  <v:imagedata r:id="rId30" o:title=""/>
                </v:shape>
                <o:OLEObject Type="Embed" ProgID="Equation.DSMT4" ShapeID="_x0000_i1037" DrawAspect="Content" ObjectID="_1700939844" r:id="rId31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 = 13,86%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mO =100%  - (38,6% + 13,86%) = 47,54%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í dụ 2: 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Axit Axetic (thành phần chính của giấm ăn) có công thức hoá học là C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. Hãy tính thành phần phần trăm theo khối lượng của các nguyên tố.             Cho C= 12; H= 1; O= 16.</w:t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I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>I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.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IẾT THÀNH PHẦN CÁC NGUYÊN TỐ, HÃY XÁC ĐỊNH CÔNG THỨC HOÁ HỌC CỦA HỢP CHẤT.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ghiên cứu thông tin trong SGK và rút ra các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ác bước xác định công thức hóa học của hợp chất</w:t>
            </w:r>
            <w:r w:rsidR="008873F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2A66A707" wp14:editId="3F227044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2540</wp:posOffset>
                      </wp:positionV>
                      <wp:extent cx="666750" cy="596900"/>
                      <wp:effectExtent l="0" t="0" r="0" b="0"/>
                      <wp:wrapNone/>
                      <wp:docPr id="3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D1145" w:rsidRPr="00984E08" w:rsidRDefault="00DD1145" w:rsidP="00DD1145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E050DE" id="_x0000_s1034" style="position:absolute;left:0;text-align:left;margin-left:-4.3pt;margin-top:-.2pt;width:52.5pt;height:4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" filled="f" stroked="f">
                      <v:textbox>
                        <w:txbxContent>
                          <w:p w:rsidR="00DD1145" w:rsidRPr="00984E08" w:rsidRDefault="00DD1145" w:rsidP="00DD114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</w:t>
            </w: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lastRenderedPageBreak/>
              <w:t>B1: Gọi CTTQ của hợp chất là: A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y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C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z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2: Tìm M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 xml:space="preserve">AxByCz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(nếu đề chưa cho)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3: Tìm % k.lượng ng.tố còn lại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4: Tìm x, y, z bằng công thức sau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x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 xml:space="preserve">%mA .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 xml:space="preserve">A 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. 100%</m:t>
                    </m:r>
                  </m:den>
                </m:f>
              </m:oMath>
            </m:oMathPara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y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 xml:space="preserve">%mB .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 xml:space="preserve">B 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. 100%</m:t>
                    </m:r>
                  </m:den>
                </m:f>
              </m:oMath>
            </m:oMathPara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z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 xml:space="preserve">%mC .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 xml:space="preserve">C 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. 100%</m:t>
                    </m:r>
                  </m:den>
                </m:f>
              </m:oMath>
            </m:oMathPara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B5: Thế x, y, z trở lại CTTQ =&gt; CTHH của hợp chất.</w:t>
            </w:r>
          </w:p>
          <w:p w:rsidR="00DD1145" w:rsidRPr="00DD1145" w:rsidRDefault="008873F0" w:rsidP="00836B40">
            <w:pPr>
              <w:tabs>
                <w:tab w:val="left" w:leader="dot" w:pos="10348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í dụ 1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Một hợp chất có thành phần các nguyên tố theo khối lượng là: 40% Cu; 20% S và còn lại là nguyên tố O. Em hãy xác định công thức hoá học của hợp chất đó. Biết hợp chất có khối lượng mol là 160 g/mol.</w:t>
            </w:r>
          </w:p>
          <w:p w:rsidR="00DD1145" w:rsidRPr="00DD1145" w:rsidRDefault="00DD1145" w:rsidP="00836B40">
            <w:pPr>
              <w:tabs>
                <w:tab w:val="left" w:leader="dot" w:pos="10348"/>
              </w:tabs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ài giải: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B1: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Gọi CTTQ của hợp chất là: Cu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S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y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O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Z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2: M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 xml:space="preserve">CuxSyOZ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=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160 g/mol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B3: %mCu = 40%; %mS = 20%  =&gt; %mO = 100% - 40% - 20% = 40%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B4: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Tìm x, y, z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x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%mCu .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Cu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Z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 xml:space="preserve">Cu 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. 100%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40% . 16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64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1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y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%mS .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Cu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Z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 xml:space="preserve">S 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. 100%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0% .  16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32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1</w:t>
            </w:r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z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%mO .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Cu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Z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 xml:space="preserve">O 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. 100%</m:t>
                  </m:r>
                </m:den>
              </m:f>
            </m:oMath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0% .  16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6</m:t>
                  </m:r>
                </m:den>
              </m:f>
            </m:oMath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4</w:t>
            </w:r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B5: Thế x = 1, y = 1, z = 4 vào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Cu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S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y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O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 xml:space="preserve">Z 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=&gt; CuSO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4</w:t>
            </w:r>
          </w:p>
          <w:p w:rsidR="00DD1145" w:rsidRPr="00DD1145" w:rsidRDefault="008873F0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í dụ 2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Tìm công thức hoá học của hợp chất A có khối lượng mol phân tử là 58,5 g/mol, thành phần các nguyên tố theo khối lượng: 39,32% Na và còn lại là Cl.</w:t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836B40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</w:tr>
      <w:tr w:rsidR="006A62E7" w:rsidRPr="00DD1145" w:rsidTr="00DD1145">
        <w:trPr>
          <w:trHeight w:val="1664"/>
        </w:trPr>
        <w:tc>
          <w:tcPr>
            <w:tcW w:w="2268" w:type="dxa"/>
          </w:tcPr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Hoạt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động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2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ra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,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ánh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giá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quá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rình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ự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.</w:t>
            </w:r>
          </w:p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8873F0" w:rsidRPr="00DD1145" w:rsidRDefault="008873F0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461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  <w:t>HS hoàn thành các BT sau:</w:t>
            </w:r>
          </w:p>
          <w:p w:rsidR="00DD1145" w:rsidRPr="00DD1145" w:rsidRDefault="008873F0" w:rsidP="00836B40">
            <w:pPr>
              <w:tabs>
                <w:tab w:val="left" w:leader="dot" w:pos="10632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Tính thành phần phần trăm (theo khối lượng) các nguyên tố hoá học trong những hợp chất sau: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6"/>
              </w:numPr>
              <w:tabs>
                <w:tab w:val="left" w:pos="720"/>
                <w:tab w:val="left" w:pos="4962"/>
                <w:tab w:val="left" w:pos="8505"/>
              </w:tabs>
              <w:spacing w:before="120" w:after="120" w:line="276" w:lineRule="auto"/>
              <w:ind w:left="36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 Fe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và Fe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   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6"/>
              </w:numPr>
              <w:tabs>
                <w:tab w:val="left" w:pos="720"/>
                <w:tab w:val="left" w:pos="4962"/>
                <w:tab w:val="left" w:pos="8505"/>
              </w:tabs>
              <w:spacing w:before="120" w:after="120" w:line="276" w:lineRule="auto"/>
              <w:ind w:left="36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S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và S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  <w:p w:rsidR="00DD1145" w:rsidRDefault="00DD1145" w:rsidP="00836B40">
            <w:pPr>
              <w:tabs>
                <w:tab w:val="left" w:leader="dot" w:pos="10348"/>
              </w:tabs>
              <w:spacing w:before="120" w:after="120" w:line="276" w:lineRule="auto"/>
              <w:ind w:left="28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ho Fe= 56; O= 16; S= 32.</w:t>
            </w:r>
          </w:p>
          <w:p w:rsidR="008873F0" w:rsidRPr="00DD1145" w:rsidRDefault="008873F0" w:rsidP="00836B40">
            <w:pPr>
              <w:tabs>
                <w:tab w:val="left" w:leader="dot" w:pos="10348"/>
              </w:tabs>
              <w:spacing w:before="120" w:after="120" w:line="276" w:lineRule="auto"/>
              <w:ind w:left="28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tabs>
                <w:tab w:val="left" w:pos="1620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Cho các chất: CuO, CuS, CuC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, CuS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, CuCl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. Hãy so sánh hàm lượng </w:t>
            </w:r>
            <w:r w:rsidR="00F2468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pper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có trong các hợp chất trên.</w:t>
            </w:r>
          </w:p>
          <w:p w:rsidR="00DD1145" w:rsidRPr="00DD1145" w:rsidRDefault="00DD1145" w:rsidP="00836B40">
            <w:pPr>
              <w:tabs>
                <w:tab w:val="left" w:pos="1620"/>
              </w:tabs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ho Cu= 64; O= 16; S= 32; C= 12; Cl= 35,5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D1145" w:rsidRPr="00DD1145" w:rsidRDefault="008873F0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Axetilen được dùng trong kỹ thuật hàn kim loại, người ta lợi dụng nhiệt độ cao khi đốt cháy axetilen với khí oxygen (cỡ 3150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C) để làm nóng chảy kim loại cần hàn. Phân  tích phần trăm các nguyên tố (theo khối lượng) của Axetilen có 92,31% C, còn lại là H. Biết khối lượng mol phân tử của Axetilen là 26 (g/mol), tìm công thức hoá học của nó.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tabs>
                <w:tab w:val="left" w:pos="720"/>
                <w:tab w:val="left" w:pos="1440"/>
                <w:tab w:val="left" w:pos="3170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D1145" w:rsidRPr="008873F0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: Hãy tìm công thức hóa học của khí A biết rằng thành phần theo khối lượng của khí A là: 5,88%H và 94,12%S. Khối lượng mol của A là 34g/mol.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: 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Phân Kali nitrat</w:t>
            </w:r>
            <w:r w:rsidR="00F2468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– Potassium nitrate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(KN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) là loại phân bón tốt cho cây trồng vì ngoài cung cấp nguyên tố Kali </w:t>
            </w:r>
            <w:bookmarkStart w:id="2" w:name="_GoBack"/>
            <w:bookmarkEnd w:id="2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cho cây trồng, còn cung cấp thêm nguyên tố Nitơ cho cây </w:t>
            </w:r>
            <w:proofErr w:type="gramStart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trồng,  giúp</w:t>
            </w:r>
            <w:proofErr w:type="gramEnd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cây có năng suất cao nhất và chất lượng lớn nhất.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7"/>
              </w:numPr>
              <w:spacing w:before="120" w:after="120" w:line="276" w:lineRule="auto"/>
              <w:ind w:left="346" w:hanging="34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Tính thành phần phần trăm (theo khối lượng) các nguyên tố hóa học có trong Kali nitrat. 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7"/>
              </w:numPr>
              <w:spacing w:before="120" w:after="120" w:line="276" w:lineRule="auto"/>
              <w:ind w:left="346" w:hanging="34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Nếu sử dụng  15 (g)  Kali nitrat bón cho cây trồng sẽ được cung cấp bao nhiêu  (g) nguyên tố Nitơ và bao nhiêu (g) nguyên tố Kali ?</w:t>
            </w:r>
          </w:p>
          <w:p w:rsidR="006A62E7" w:rsidRPr="00DD1145" w:rsidRDefault="00DD1145" w:rsidP="00836B40">
            <w:pPr>
              <w:pStyle w:val="ListParagraph"/>
              <w:spacing w:before="120" w:after="120" w:line="276" w:lineRule="auto"/>
              <w:ind w:left="45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Cho K=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9; N= 14; O= 16</w:t>
            </w:r>
          </w:p>
        </w:tc>
      </w:tr>
    </w:tbl>
    <w:p w:rsidR="00836B40" w:rsidRPr="00836B40" w:rsidRDefault="00836B40" w:rsidP="00836B40">
      <w:pPr>
        <w:spacing w:before="120" w:after="120"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</w:p>
    <w:p w:rsidR="00836B40" w:rsidRDefault="00836B40">
      <w:pPr>
        <w:spacing w:after="160" w:line="259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br w:type="page"/>
      </w:r>
    </w:p>
    <w:p w:rsidR="00450ECD" w:rsidRPr="00DD1145" w:rsidRDefault="00450ECD" w:rsidP="00836B40">
      <w:pPr>
        <w:pStyle w:val="ListParagraph"/>
        <w:numPr>
          <w:ilvl w:val="0"/>
          <w:numId w:val="2"/>
        </w:numPr>
        <w:spacing w:before="120" w:after="120"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</w:rPr>
        <w:lastRenderedPageBreak/>
        <w:t>Họ</w:t>
      </w: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c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sinh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gh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hép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lạ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á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âu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ỏ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t</w:t>
      </w: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</w:rPr>
        <w:t>hắc mắc, các trở ngại của học sinh khi thực</w:t>
      </w: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iện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á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nhiệm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vụ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ập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.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sz w:val="26"/>
          <w:szCs w:val="26"/>
        </w:rPr>
        <w:t>Trường:</w:t>
      </w:r>
      <w:r w:rsidRPr="00DD1145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.............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sz w:val="26"/>
          <w:szCs w:val="26"/>
        </w:rPr>
        <w:t>Lớp:</w:t>
      </w:r>
      <w:r w:rsidRPr="00DD1145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..................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sz w:val="26"/>
          <w:szCs w:val="26"/>
        </w:rPr>
        <w:t>Họ tên học sinh:</w:t>
      </w:r>
      <w:r w:rsidRPr="00DD1145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</w:t>
      </w:r>
    </w:p>
    <w:p w:rsidR="00910D7F" w:rsidRPr="00DD1145" w:rsidRDefault="00910D7F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286"/>
        <w:gridCol w:w="4896"/>
      </w:tblGrid>
      <w:tr w:rsidR="00450ECD" w:rsidRPr="00DD1145" w:rsidTr="00DD1145">
        <w:tc>
          <w:tcPr>
            <w:tcW w:w="1132" w:type="dxa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Môn học</w:t>
            </w:r>
          </w:p>
        </w:tc>
        <w:tc>
          <w:tcPr>
            <w:tcW w:w="4286" w:type="dxa"/>
            <w:vAlign w:val="center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Nội</w:t>
            </w:r>
            <w:proofErr w:type="spellEnd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dung </w:t>
            </w:r>
            <w:proofErr w:type="spellStart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ập</w:t>
            </w:r>
            <w:proofErr w:type="spellEnd"/>
          </w:p>
        </w:tc>
        <w:tc>
          <w:tcPr>
            <w:tcW w:w="4896" w:type="dxa"/>
            <w:vAlign w:val="center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Câu hỏi của học sinh</w:t>
            </w:r>
          </w:p>
        </w:tc>
      </w:tr>
      <w:tr w:rsidR="00450ECD" w:rsidRPr="00DD1145" w:rsidTr="00DD1145">
        <w:tc>
          <w:tcPr>
            <w:tcW w:w="1132" w:type="dxa"/>
          </w:tcPr>
          <w:p w:rsidR="00450ECD" w:rsidRPr="00DD1145" w:rsidRDefault="00910D7F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 xml:space="preserve">HÓA </w:t>
            </w:r>
            <w:r w:rsidR="00450ECD" w:rsidRPr="00DD1145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 xml:space="preserve">HỌC </w:t>
            </w:r>
            <w:r w:rsidRPr="00DD1145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4286" w:type="dxa"/>
            <w:vAlign w:val="center"/>
          </w:tcPr>
          <w:p w:rsidR="00450ECD" w:rsidRDefault="00DD1145" w:rsidP="00836B40">
            <w:pPr>
              <w:tabs>
                <w:tab w:val="left" w:pos="567"/>
              </w:tabs>
              <w:spacing w:before="120" w:after="120" w:line="276" w:lineRule="auto"/>
              <w:jc w:val="center"/>
              <w:outlineLvl w:val="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ài 20: TỈ KHỐI CỦA CHẤT KHÍ</w:t>
            </w:r>
          </w:p>
          <w:p w:rsidR="00DD1145" w:rsidRPr="00DD1145" w:rsidRDefault="00DD1145" w:rsidP="00836B40">
            <w:pPr>
              <w:tabs>
                <w:tab w:val="left" w:pos="567"/>
              </w:tabs>
              <w:spacing w:before="120" w:after="120" w:line="276" w:lineRule="auto"/>
              <w:jc w:val="center"/>
              <w:outlineLvl w:val="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ài 21: TÍNH THEO CÔNG THỨC HOÁ HỌC</w:t>
            </w:r>
          </w:p>
        </w:tc>
        <w:tc>
          <w:tcPr>
            <w:tcW w:w="4896" w:type="dxa"/>
          </w:tcPr>
          <w:p w:rsidR="00450ECD" w:rsidRPr="00DD1145" w:rsidRDefault="00450ECD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bookmarkEnd w:id="1"/>
    </w:tbl>
    <w:p w:rsidR="00450ECD" w:rsidRPr="00DD1145" w:rsidRDefault="00450ECD" w:rsidP="00836B40">
      <w:pPr>
        <w:tabs>
          <w:tab w:val="left" w:pos="567"/>
        </w:tabs>
        <w:spacing w:before="120" w:after="12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450ECD" w:rsidRPr="00DD1145" w:rsidSect="000F5A11">
      <w:headerReference w:type="default" r:id="rId32"/>
      <w:pgSz w:w="12240" w:h="15840"/>
      <w:pgMar w:top="567" w:right="758" w:bottom="1440" w:left="1440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7CC6" w:rsidRDefault="00437CC6">
      <w:r>
        <w:separator/>
      </w:r>
    </w:p>
  </w:endnote>
  <w:endnote w:type="continuationSeparator" w:id="0">
    <w:p w:rsidR="00437CC6" w:rsidRDefault="00437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7CC6" w:rsidRDefault="00437CC6">
      <w:r>
        <w:separator/>
      </w:r>
    </w:p>
  </w:footnote>
  <w:footnote w:type="continuationSeparator" w:id="0">
    <w:p w:rsidR="00437CC6" w:rsidRDefault="00437C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2742" w:rsidRDefault="008B2742" w:rsidP="000F5A11">
    <w:pPr>
      <w:pStyle w:val="Header"/>
    </w:pPr>
  </w:p>
  <w:p w:rsidR="008B2742" w:rsidRPr="00C83FAF" w:rsidRDefault="008B2742" w:rsidP="000F5A11">
    <w:pPr>
      <w:pStyle w:val="Header"/>
      <w:jc w:val="center"/>
      <w:rPr>
        <w:rFonts w:asciiTheme="majorHAnsi" w:hAnsiTheme="majorHAnsi" w:cstheme="majorHAns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56F6B"/>
    <w:multiLevelType w:val="hybridMultilevel"/>
    <w:tmpl w:val="0FEE8462"/>
    <w:lvl w:ilvl="0" w:tplc="6492A0A2">
      <w:start w:val="1"/>
      <w:numFmt w:val="lowerRoman"/>
      <w:lvlText w:val="%1."/>
      <w:lvlJc w:val="left"/>
      <w:pPr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 w15:restartNumberingAfterBreak="0">
    <w:nsid w:val="0A731831"/>
    <w:multiLevelType w:val="hybridMultilevel"/>
    <w:tmpl w:val="31A264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4C43C4"/>
    <w:multiLevelType w:val="hybridMultilevel"/>
    <w:tmpl w:val="63A8BE5C"/>
    <w:lvl w:ilvl="0" w:tplc="3F5C3A3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BB56F6"/>
    <w:multiLevelType w:val="multilevel"/>
    <w:tmpl w:val="CECCEF4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EC93390"/>
    <w:multiLevelType w:val="hybridMultilevel"/>
    <w:tmpl w:val="105A9922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90" w:hanging="180"/>
      </w:pPr>
    </w:lvl>
    <w:lvl w:ilvl="3" w:tplc="0409000F">
      <w:start w:val="1"/>
      <w:numFmt w:val="decimal"/>
      <w:lvlText w:val="%4."/>
      <w:lvlJc w:val="left"/>
      <w:pPr>
        <w:ind w:left="2610" w:hanging="360"/>
      </w:pPr>
    </w:lvl>
    <w:lvl w:ilvl="4" w:tplc="04090019">
      <w:start w:val="1"/>
      <w:numFmt w:val="lowerLetter"/>
      <w:lvlText w:val="%5."/>
      <w:lvlJc w:val="left"/>
      <w:pPr>
        <w:ind w:left="3330" w:hanging="360"/>
      </w:pPr>
    </w:lvl>
    <w:lvl w:ilvl="5" w:tplc="0409001B">
      <w:start w:val="1"/>
      <w:numFmt w:val="lowerRoman"/>
      <w:lvlText w:val="%6."/>
      <w:lvlJc w:val="right"/>
      <w:pPr>
        <w:ind w:left="4050" w:hanging="180"/>
      </w:pPr>
    </w:lvl>
    <w:lvl w:ilvl="6" w:tplc="0409000F">
      <w:start w:val="1"/>
      <w:numFmt w:val="decimal"/>
      <w:lvlText w:val="%7."/>
      <w:lvlJc w:val="left"/>
      <w:pPr>
        <w:ind w:left="4770" w:hanging="360"/>
      </w:pPr>
    </w:lvl>
    <w:lvl w:ilvl="7" w:tplc="04090019">
      <w:start w:val="1"/>
      <w:numFmt w:val="lowerLetter"/>
      <w:lvlText w:val="%8."/>
      <w:lvlJc w:val="left"/>
      <w:pPr>
        <w:ind w:left="5490" w:hanging="360"/>
      </w:pPr>
    </w:lvl>
    <w:lvl w:ilvl="8" w:tplc="0409001B">
      <w:start w:val="1"/>
      <w:numFmt w:val="lowerRoman"/>
      <w:lvlText w:val="%9."/>
      <w:lvlJc w:val="right"/>
      <w:pPr>
        <w:ind w:left="6210" w:hanging="180"/>
      </w:pPr>
    </w:lvl>
  </w:abstractNum>
  <w:abstractNum w:abstractNumId="5" w15:restartNumberingAfterBreak="0">
    <w:nsid w:val="1F1B0F90"/>
    <w:multiLevelType w:val="hybridMultilevel"/>
    <w:tmpl w:val="B0403A58"/>
    <w:lvl w:ilvl="0" w:tplc="65CCA13A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trike w:val="0"/>
        <w:dstrike w:val="0"/>
        <w:sz w:val="24"/>
        <w:u w:val="none"/>
        <w:effect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E26762"/>
    <w:multiLevelType w:val="hybridMultilevel"/>
    <w:tmpl w:val="A1C8F5A6"/>
    <w:lvl w:ilvl="0" w:tplc="2B1AF19C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2BF50C56"/>
    <w:multiLevelType w:val="hybridMultilevel"/>
    <w:tmpl w:val="EB6401C4"/>
    <w:lvl w:ilvl="0" w:tplc="C2A860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475413"/>
    <w:multiLevelType w:val="hybridMultilevel"/>
    <w:tmpl w:val="E1FE7CD0"/>
    <w:lvl w:ilvl="0" w:tplc="7B6E9C5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203814"/>
    <w:multiLevelType w:val="hybridMultilevel"/>
    <w:tmpl w:val="31A03936"/>
    <w:lvl w:ilvl="0" w:tplc="D476620E">
      <w:start w:val="2"/>
      <w:numFmt w:val="bullet"/>
      <w:lvlText w:val=""/>
      <w:lvlJc w:val="left"/>
      <w:pPr>
        <w:ind w:left="4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0" w15:restartNumberingAfterBreak="0">
    <w:nsid w:val="312C3385"/>
    <w:multiLevelType w:val="hybridMultilevel"/>
    <w:tmpl w:val="80D28B1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D74F79"/>
    <w:multiLevelType w:val="hybridMultilevel"/>
    <w:tmpl w:val="0180DF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9C4A96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5BF31E3"/>
    <w:multiLevelType w:val="multilevel"/>
    <w:tmpl w:val="2536E51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67E464D"/>
    <w:multiLevelType w:val="hybridMultilevel"/>
    <w:tmpl w:val="FD344E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2702D4"/>
    <w:multiLevelType w:val="hybridMultilevel"/>
    <w:tmpl w:val="E03AB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E02D18"/>
    <w:multiLevelType w:val="multilevel"/>
    <w:tmpl w:val="3750826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DB7473E"/>
    <w:multiLevelType w:val="hybridMultilevel"/>
    <w:tmpl w:val="1402FD42"/>
    <w:lvl w:ilvl="0" w:tplc="5498AE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E52015"/>
    <w:multiLevelType w:val="hybridMultilevel"/>
    <w:tmpl w:val="D7C42B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6F0FBD"/>
    <w:multiLevelType w:val="hybridMultilevel"/>
    <w:tmpl w:val="4C8C2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F6532A"/>
    <w:multiLevelType w:val="hybridMultilevel"/>
    <w:tmpl w:val="406AA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1D3274"/>
    <w:multiLevelType w:val="hybridMultilevel"/>
    <w:tmpl w:val="46CA1D02"/>
    <w:lvl w:ilvl="0" w:tplc="EE0AA304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742034"/>
    <w:multiLevelType w:val="hybridMultilevel"/>
    <w:tmpl w:val="4B8003DC"/>
    <w:lvl w:ilvl="0" w:tplc="81E00A9C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A96989"/>
    <w:multiLevelType w:val="multilevel"/>
    <w:tmpl w:val="E3CE149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F0104E5"/>
    <w:multiLevelType w:val="hybridMultilevel"/>
    <w:tmpl w:val="0758FB08"/>
    <w:lvl w:ilvl="0" w:tplc="30F4587C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F230989"/>
    <w:multiLevelType w:val="multilevel"/>
    <w:tmpl w:val="1DF2309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03A5904"/>
    <w:multiLevelType w:val="hybridMultilevel"/>
    <w:tmpl w:val="7A547C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CA0AE5"/>
    <w:multiLevelType w:val="hybridMultilevel"/>
    <w:tmpl w:val="3350DD9A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469626F"/>
    <w:multiLevelType w:val="hybridMultilevel"/>
    <w:tmpl w:val="9642F3EE"/>
    <w:lvl w:ilvl="0" w:tplc="BD56068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B207EFA"/>
    <w:multiLevelType w:val="multilevel"/>
    <w:tmpl w:val="1DAC905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C8E5B48"/>
    <w:multiLevelType w:val="hybridMultilevel"/>
    <w:tmpl w:val="ED86C1B0"/>
    <w:lvl w:ilvl="0" w:tplc="003A19A4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2" w15:restartNumberingAfterBreak="0">
    <w:nsid w:val="6E6B3D0B"/>
    <w:multiLevelType w:val="multilevel"/>
    <w:tmpl w:val="FB5C92B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1632664"/>
    <w:multiLevelType w:val="hybridMultilevel"/>
    <w:tmpl w:val="5234FCA6"/>
    <w:lvl w:ilvl="0" w:tplc="42CE4A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D66A1E"/>
    <w:multiLevelType w:val="hybridMultilevel"/>
    <w:tmpl w:val="E1DA1CEA"/>
    <w:lvl w:ilvl="0" w:tplc="D0AC17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B5BA9"/>
    <w:multiLevelType w:val="hybridMultilevel"/>
    <w:tmpl w:val="9BDCF23E"/>
    <w:lvl w:ilvl="0" w:tplc="1FDCC658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EBE16EC"/>
    <w:multiLevelType w:val="hybridMultilevel"/>
    <w:tmpl w:val="23106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4"/>
  </w:num>
  <w:num w:numId="3">
    <w:abstractNumId w:val="17"/>
  </w:num>
  <w:num w:numId="4">
    <w:abstractNumId w:val="28"/>
  </w:num>
  <w:num w:numId="5">
    <w:abstractNumId w:val="20"/>
  </w:num>
  <w:num w:numId="6">
    <w:abstractNumId w:val="36"/>
  </w:num>
  <w:num w:numId="7">
    <w:abstractNumId w:val="0"/>
  </w:num>
  <w:num w:numId="8">
    <w:abstractNumId w:val="34"/>
  </w:num>
  <w:num w:numId="9">
    <w:abstractNumId w:val="33"/>
  </w:num>
  <w:num w:numId="10">
    <w:abstractNumId w:val="7"/>
  </w:num>
  <w:num w:numId="11">
    <w:abstractNumId w:val="16"/>
  </w:num>
  <w:num w:numId="12">
    <w:abstractNumId w:val="12"/>
  </w:num>
  <w:num w:numId="13">
    <w:abstractNumId w:val="24"/>
  </w:num>
  <w:num w:numId="14">
    <w:abstractNumId w:val="26"/>
  </w:num>
  <w:num w:numId="15">
    <w:abstractNumId w:val="32"/>
  </w:num>
  <w:num w:numId="16">
    <w:abstractNumId w:val="3"/>
  </w:num>
  <w:num w:numId="17">
    <w:abstractNumId w:val="30"/>
  </w:num>
  <w:num w:numId="18">
    <w:abstractNumId w:val="29"/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1"/>
  </w:num>
  <w:num w:numId="2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10"/>
  </w:num>
  <w:num w:numId="25">
    <w:abstractNumId w:val="8"/>
  </w:num>
  <w:num w:numId="26">
    <w:abstractNumId w:val="35"/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22"/>
  </w:num>
  <w:num w:numId="30">
    <w:abstractNumId w:val="9"/>
  </w:num>
  <w:num w:numId="31">
    <w:abstractNumId w:val="18"/>
  </w:num>
  <w:num w:numId="32">
    <w:abstractNumId w:val="23"/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ECD"/>
    <w:rsid w:val="00015AF7"/>
    <w:rsid w:val="00035675"/>
    <w:rsid w:val="0008296B"/>
    <w:rsid w:val="000F5A11"/>
    <w:rsid w:val="001D61A1"/>
    <w:rsid w:val="001E7931"/>
    <w:rsid w:val="00226C4A"/>
    <w:rsid w:val="002475C5"/>
    <w:rsid w:val="002659B6"/>
    <w:rsid w:val="0026600E"/>
    <w:rsid w:val="003309C2"/>
    <w:rsid w:val="00336A6E"/>
    <w:rsid w:val="003503AF"/>
    <w:rsid w:val="003634D0"/>
    <w:rsid w:val="003C27BC"/>
    <w:rsid w:val="00437CC6"/>
    <w:rsid w:val="00450ECD"/>
    <w:rsid w:val="004643B0"/>
    <w:rsid w:val="00493935"/>
    <w:rsid w:val="004A1757"/>
    <w:rsid w:val="004D70F0"/>
    <w:rsid w:val="00540159"/>
    <w:rsid w:val="005D21BB"/>
    <w:rsid w:val="005F13CB"/>
    <w:rsid w:val="00611FF1"/>
    <w:rsid w:val="006151E3"/>
    <w:rsid w:val="0061683D"/>
    <w:rsid w:val="0064158C"/>
    <w:rsid w:val="0068070D"/>
    <w:rsid w:val="00697C91"/>
    <w:rsid w:val="006A62E7"/>
    <w:rsid w:val="006E10CD"/>
    <w:rsid w:val="006F3929"/>
    <w:rsid w:val="00716D2C"/>
    <w:rsid w:val="007742DB"/>
    <w:rsid w:val="007818A3"/>
    <w:rsid w:val="007B1971"/>
    <w:rsid w:val="008055B4"/>
    <w:rsid w:val="00836B40"/>
    <w:rsid w:val="00852E29"/>
    <w:rsid w:val="00856B85"/>
    <w:rsid w:val="008873F0"/>
    <w:rsid w:val="008B2742"/>
    <w:rsid w:val="008E77A1"/>
    <w:rsid w:val="008F55E9"/>
    <w:rsid w:val="00910D7F"/>
    <w:rsid w:val="00954B8A"/>
    <w:rsid w:val="009838A1"/>
    <w:rsid w:val="00984E08"/>
    <w:rsid w:val="009B36F7"/>
    <w:rsid w:val="009F739E"/>
    <w:rsid w:val="00AA7992"/>
    <w:rsid w:val="00AC34BA"/>
    <w:rsid w:val="00AD5924"/>
    <w:rsid w:val="00B076D2"/>
    <w:rsid w:val="00B474FD"/>
    <w:rsid w:val="00B81C98"/>
    <w:rsid w:val="00BB3E15"/>
    <w:rsid w:val="00C320A5"/>
    <w:rsid w:val="00CB1655"/>
    <w:rsid w:val="00D0130E"/>
    <w:rsid w:val="00D423D1"/>
    <w:rsid w:val="00D67D30"/>
    <w:rsid w:val="00D82EB7"/>
    <w:rsid w:val="00DA1360"/>
    <w:rsid w:val="00DB2904"/>
    <w:rsid w:val="00DB68C4"/>
    <w:rsid w:val="00DD1145"/>
    <w:rsid w:val="00E47338"/>
    <w:rsid w:val="00E60FCD"/>
    <w:rsid w:val="00EA51B3"/>
    <w:rsid w:val="00EA523F"/>
    <w:rsid w:val="00F02268"/>
    <w:rsid w:val="00F1593D"/>
    <w:rsid w:val="00F2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C3CAB3"/>
  <w15:docId w15:val="{3C806375-1882-42C9-8862-852BF19F7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0ECD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ECD"/>
    <w:pPr>
      <w:ind w:left="720"/>
      <w:contextualSpacing/>
    </w:pPr>
  </w:style>
  <w:style w:type="table" w:styleId="TableGrid">
    <w:name w:val="Table Grid"/>
    <w:basedOn w:val="TableNormal"/>
    <w:uiPriority w:val="59"/>
    <w:rsid w:val="00450ECD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0E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0ECD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450EC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0F5A1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5A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A11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77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3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40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1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1087</Words>
  <Characters>619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HIENTRAN</cp:lastModifiedBy>
  <cp:revision>4</cp:revision>
  <dcterms:created xsi:type="dcterms:W3CDTF">2021-12-13T15:21:00Z</dcterms:created>
  <dcterms:modified xsi:type="dcterms:W3CDTF">2021-12-13T15:31:00Z</dcterms:modified>
</cp:coreProperties>
</file>